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442F7" w:rsidRDefault="00704248" w:rsidP="002442F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  <w:r>
        <w:rPr>
          <w:rFonts w:ascii="Times New Roman" w:hAnsi="Times New Roman" w:cs="Times New Roman"/>
          <w:sz w:val="24"/>
          <w:szCs w:val="24"/>
        </w:rPr>
        <w:t xml:space="preserve">Geometry                </w:t>
      </w:r>
      <w:r w:rsidR="002442F7" w:rsidRPr="00704248">
        <w:rPr>
          <w:rFonts w:ascii="Times New Roman" w:hAnsi="Times New Roman" w:cs="Times New Roman"/>
          <w:b/>
          <w:i/>
          <w:sz w:val="28"/>
          <w:szCs w:val="24"/>
        </w:rPr>
        <w:t>Lesson 1</w:t>
      </w:r>
      <w:r w:rsidR="00630964" w:rsidRPr="00704248">
        <w:rPr>
          <w:rFonts w:ascii="Times New Roman" w:hAnsi="Times New Roman" w:cs="Times New Roman"/>
          <w:b/>
          <w:i/>
          <w:sz w:val="28"/>
          <w:szCs w:val="24"/>
        </w:rPr>
        <w:t>2</w:t>
      </w:r>
      <w:r w:rsidR="002442F7" w:rsidRPr="00704248">
        <w:rPr>
          <w:rFonts w:ascii="Times New Roman" w:hAnsi="Times New Roman" w:cs="Times New Roman"/>
          <w:b/>
          <w:i/>
          <w:sz w:val="28"/>
          <w:szCs w:val="24"/>
        </w:rPr>
        <w:t>.</w:t>
      </w:r>
      <w:r w:rsidR="00322F78" w:rsidRPr="00704248">
        <w:rPr>
          <w:rFonts w:ascii="Times New Roman" w:hAnsi="Times New Roman" w:cs="Times New Roman"/>
          <w:b/>
          <w:i/>
          <w:sz w:val="28"/>
          <w:szCs w:val="24"/>
        </w:rPr>
        <w:t>2</w:t>
      </w:r>
      <w:r w:rsidR="002442F7" w:rsidRPr="00704248">
        <w:rPr>
          <w:rFonts w:ascii="Times New Roman" w:hAnsi="Times New Roman" w:cs="Times New Roman"/>
          <w:b/>
          <w:i/>
          <w:sz w:val="28"/>
          <w:szCs w:val="24"/>
        </w:rPr>
        <w:t xml:space="preserve">: </w:t>
      </w:r>
      <w:r w:rsidR="00322F78" w:rsidRPr="00704248">
        <w:rPr>
          <w:rFonts w:ascii="Times New Roman" w:hAnsi="Times New Roman" w:cs="Times New Roman"/>
          <w:b/>
          <w:i/>
          <w:sz w:val="28"/>
          <w:szCs w:val="24"/>
        </w:rPr>
        <w:t>Chords and Arcs</w:t>
      </w:r>
      <w:r w:rsidRPr="00704248">
        <w:rPr>
          <w:rFonts w:ascii="Times New Roman" w:hAnsi="Times New Roman" w:cs="Times New Roman"/>
          <w:sz w:val="28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Name ____________________per____</w:t>
      </w:r>
    </w:p>
    <w:p w:rsidR="00704248" w:rsidRPr="00704248" w:rsidRDefault="00704248" w:rsidP="002442F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442F7" w:rsidRDefault="002442F7" w:rsidP="00C83867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BA64DF">
        <w:rPr>
          <w:rFonts w:ascii="Times New Roman" w:hAnsi="Times New Roman" w:cs="Times New Roman"/>
          <w:i/>
          <w:sz w:val="24"/>
          <w:szCs w:val="24"/>
        </w:rPr>
        <w:t>Objective:</w:t>
      </w:r>
      <w:r w:rsidR="00322F78">
        <w:rPr>
          <w:rFonts w:ascii="Times New Roman" w:hAnsi="Times New Roman" w:cs="Times New Roman"/>
          <w:i/>
          <w:sz w:val="24"/>
          <w:szCs w:val="24"/>
        </w:rPr>
        <w:t xml:space="preserve">  </w:t>
      </w:r>
      <w:r w:rsidRPr="00BA64DF">
        <w:rPr>
          <w:rFonts w:ascii="Times New Roman" w:hAnsi="Times New Roman" w:cs="Times New Roman"/>
          <w:i/>
          <w:sz w:val="24"/>
          <w:szCs w:val="24"/>
        </w:rPr>
        <w:t xml:space="preserve"> Students will </w:t>
      </w:r>
      <w:r w:rsidR="00322F78">
        <w:rPr>
          <w:rFonts w:ascii="Times New Roman" w:hAnsi="Times New Roman" w:cs="Times New Roman"/>
          <w:i/>
          <w:sz w:val="24"/>
          <w:szCs w:val="24"/>
        </w:rPr>
        <w:t>use congruent c</w:t>
      </w:r>
      <w:r w:rsidR="00E702C8">
        <w:rPr>
          <w:rFonts w:ascii="Times New Roman" w:hAnsi="Times New Roman" w:cs="Times New Roman"/>
          <w:i/>
          <w:sz w:val="24"/>
          <w:szCs w:val="24"/>
        </w:rPr>
        <w:t>hords, arcs, and central angles</w:t>
      </w:r>
    </w:p>
    <w:p w:rsidR="00322F78" w:rsidRDefault="00322F78" w:rsidP="00C83867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ab/>
        <w:t xml:space="preserve">       Students will use perpendicular bisectors to chords.</w:t>
      </w:r>
      <w:r>
        <w:rPr>
          <w:rFonts w:ascii="Times New Roman" w:hAnsi="Times New Roman" w:cs="Times New Roman"/>
          <w:i/>
          <w:sz w:val="24"/>
          <w:szCs w:val="24"/>
        </w:rPr>
        <w:tab/>
      </w:r>
    </w:p>
    <w:p w:rsidR="00A57B6D" w:rsidRDefault="00A57B6D" w:rsidP="00C8386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22F78" w:rsidRDefault="00322F78" w:rsidP="00C8386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Chord</w:t>
      </w:r>
      <w:r>
        <w:rPr>
          <w:rFonts w:ascii="Times New Roman" w:hAnsi="Times New Roman" w:cs="Times New Roman"/>
          <w:sz w:val="24"/>
          <w:szCs w:val="24"/>
        </w:rPr>
        <w:t xml:space="preserve"> – a segment whose endpoints are on a circle</w:t>
      </w:r>
    </w:p>
    <w:p w:rsidR="0046093B" w:rsidRDefault="0046093B" w:rsidP="00C8386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6093B" w:rsidRPr="00322F78" w:rsidRDefault="0046093B" w:rsidP="00C8386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at’s the largest chord that can fit in a circle?</w:t>
      </w:r>
    </w:p>
    <w:p w:rsidR="00A57B6D" w:rsidRDefault="00A57B6D" w:rsidP="00C8386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68"/>
        <w:gridCol w:w="2250"/>
        <w:gridCol w:w="2610"/>
        <w:gridCol w:w="2988"/>
      </w:tblGrid>
      <w:tr w:rsidR="00CC22C2" w:rsidRPr="002F627F" w:rsidTr="00853C5E">
        <w:tc>
          <w:tcPr>
            <w:tcW w:w="11016" w:type="dxa"/>
            <w:gridSpan w:val="4"/>
          </w:tcPr>
          <w:p w:rsidR="00CC22C2" w:rsidRDefault="00CC22C2" w:rsidP="00D9540E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Theorem 12-4 and Its Converse</w:t>
            </w:r>
          </w:p>
        </w:tc>
      </w:tr>
      <w:tr w:rsidR="00CC22C2" w:rsidRPr="002F627F" w:rsidTr="00CC22C2">
        <w:tc>
          <w:tcPr>
            <w:tcW w:w="3168" w:type="dxa"/>
          </w:tcPr>
          <w:p w:rsidR="00CC22C2" w:rsidRPr="002F627F" w:rsidRDefault="00CC22C2" w:rsidP="00D9540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heorem</w:t>
            </w:r>
          </w:p>
        </w:tc>
        <w:tc>
          <w:tcPr>
            <w:tcW w:w="2250" w:type="dxa"/>
          </w:tcPr>
          <w:p w:rsidR="00CC22C2" w:rsidRPr="002F627F" w:rsidRDefault="00CC22C2" w:rsidP="00D9540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If…</w:t>
            </w:r>
          </w:p>
        </w:tc>
        <w:tc>
          <w:tcPr>
            <w:tcW w:w="2610" w:type="dxa"/>
          </w:tcPr>
          <w:p w:rsidR="00CC22C2" w:rsidRPr="002F627F" w:rsidRDefault="00CC22C2" w:rsidP="00D9540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hen…</w:t>
            </w:r>
          </w:p>
        </w:tc>
        <w:tc>
          <w:tcPr>
            <w:tcW w:w="2988" w:type="dxa"/>
            <w:vMerge w:val="restart"/>
          </w:tcPr>
          <w:p w:rsidR="00CC22C2" w:rsidRDefault="00CC22C2" w:rsidP="00CC22C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CC22C2" w:rsidRDefault="00CC22C2" w:rsidP="00CC22C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CC22C2" w:rsidRDefault="00CC22C2" w:rsidP="00CC22C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CC22C2" w:rsidRDefault="00CC22C2" w:rsidP="00CC22C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169DC45D" wp14:editId="3D82E2CD">
                  <wp:extent cx="1384788" cy="1200150"/>
                  <wp:effectExtent l="0" t="0" r="635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84788" cy="12001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C22C2" w:rsidRPr="002F627F" w:rsidTr="00CC22C2">
        <w:tc>
          <w:tcPr>
            <w:tcW w:w="3168" w:type="dxa"/>
          </w:tcPr>
          <w:p w:rsidR="00CC22C2" w:rsidRPr="002F627F" w:rsidRDefault="00CC22C2" w:rsidP="00D9540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C22C2" w:rsidRPr="00A57B6D" w:rsidRDefault="00CC22C2" w:rsidP="00E702C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ithin a circle or in congruent circles, congruent central angles have congruent arcs.</w:t>
            </w:r>
          </w:p>
        </w:tc>
        <w:tc>
          <w:tcPr>
            <w:tcW w:w="2250" w:type="dxa"/>
          </w:tcPr>
          <w:p w:rsidR="00CC22C2" w:rsidRDefault="00CC22C2" w:rsidP="00123CF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C22C2" w:rsidRDefault="00CC22C2" w:rsidP="00123CF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2F7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6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3.25pt;height:13.5pt" o:ole="">
                  <v:imagedata r:id="rId7" o:title=""/>
                </v:shape>
                <o:OLEObject Type="Embed" ProgID="Equation.DSMT4" ShapeID="_x0000_i1025" DrawAspect="Content" ObjectID="_1462101620" r:id="rId8"/>
              </w:object>
            </w:r>
          </w:p>
          <w:p w:rsidR="00CC22C2" w:rsidRPr="002F627F" w:rsidRDefault="00CC22C2" w:rsidP="00D954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C22C2" w:rsidRPr="002F627F" w:rsidRDefault="00CC22C2" w:rsidP="00D9540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10" w:type="dxa"/>
          </w:tcPr>
          <w:p w:rsidR="00CC22C2" w:rsidRPr="002F627F" w:rsidRDefault="00CC22C2" w:rsidP="00D954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C22C2" w:rsidRDefault="00CC22C2" w:rsidP="00123CF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2F7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80" w:dyaOrig="360">
                <v:shape id="_x0000_i1026" type="#_x0000_t75" style="width:48.75pt;height:18pt" o:ole="">
                  <v:imagedata r:id="rId9" o:title=""/>
                </v:shape>
                <o:OLEObject Type="Embed" ProgID="Equation.DSMT4" ShapeID="_x0000_i1026" DrawAspect="Content" ObjectID="_1462101621" r:id="rId10"/>
              </w:object>
            </w:r>
          </w:p>
          <w:p w:rsidR="00CC22C2" w:rsidRPr="002F627F" w:rsidRDefault="00CC22C2" w:rsidP="00123CF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88" w:type="dxa"/>
            <w:vMerge/>
          </w:tcPr>
          <w:p w:rsidR="00CC22C2" w:rsidRPr="002F627F" w:rsidRDefault="00CC22C2" w:rsidP="00D954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C22C2" w:rsidRPr="002F627F" w:rsidTr="00CC22C2">
        <w:tc>
          <w:tcPr>
            <w:tcW w:w="3168" w:type="dxa"/>
          </w:tcPr>
          <w:p w:rsidR="00CC22C2" w:rsidRPr="002F627F" w:rsidRDefault="00CC22C2" w:rsidP="002D44B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onverse</w:t>
            </w:r>
          </w:p>
        </w:tc>
        <w:tc>
          <w:tcPr>
            <w:tcW w:w="2250" w:type="dxa"/>
          </w:tcPr>
          <w:p w:rsidR="00CC22C2" w:rsidRPr="002F627F" w:rsidRDefault="00CC22C2" w:rsidP="002D44B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If…</w:t>
            </w:r>
          </w:p>
        </w:tc>
        <w:tc>
          <w:tcPr>
            <w:tcW w:w="2610" w:type="dxa"/>
          </w:tcPr>
          <w:p w:rsidR="00CC22C2" w:rsidRPr="002F627F" w:rsidRDefault="00CC22C2" w:rsidP="002D44B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hen…</w:t>
            </w:r>
          </w:p>
        </w:tc>
        <w:tc>
          <w:tcPr>
            <w:tcW w:w="2988" w:type="dxa"/>
            <w:vMerge/>
          </w:tcPr>
          <w:p w:rsidR="00CC22C2" w:rsidRDefault="00CC22C2" w:rsidP="002D44B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CC22C2" w:rsidRPr="002F627F" w:rsidTr="00CC22C2">
        <w:tc>
          <w:tcPr>
            <w:tcW w:w="3168" w:type="dxa"/>
          </w:tcPr>
          <w:p w:rsidR="00CC22C2" w:rsidRDefault="00CC22C2" w:rsidP="002D44B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CC22C2" w:rsidRPr="00322F78" w:rsidRDefault="00CC22C2" w:rsidP="00E702C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ithin a circle or in congruent circles, congruent arcs have congruent central angles.</w:t>
            </w:r>
          </w:p>
        </w:tc>
        <w:tc>
          <w:tcPr>
            <w:tcW w:w="2250" w:type="dxa"/>
          </w:tcPr>
          <w:p w:rsidR="00CC22C2" w:rsidRDefault="00CC22C2" w:rsidP="002D44B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CC22C2" w:rsidRDefault="00CC22C2" w:rsidP="00322F7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22F7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80" w:dyaOrig="360">
                <v:shape id="_x0000_i1027" type="#_x0000_t75" style="width:48.75pt;height:18pt" o:ole="">
                  <v:imagedata r:id="rId9" o:title=""/>
                </v:shape>
                <o:OLEObject Type="Embed" ProgID="Equation.DSMT4" ShapeID="_x0000_i1027" DrawAspect="Content" ObjectID="_1462101622" r:id="rId11"/>
              </w:object>
            </w:r>
          </w:p>
        </w:tc>
        <w:tc>
          <w:tcPr>
            <w:tcW w:w="2610" w:type="dxa"/>
          </w:tcPr>
          <w:p w:rsidR="00CC22C2" w:rsidRDefault="00CC22C2" w:rsidP="00CC22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C22C2" w:rsidRDefault="00CC22C2" w:rsidP="00CC22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2F7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60" w:dyaOrig="279">
                <v:shape id="_x0000_i1028" type="#_x0000_t75" style="width:83.25pt;height:13.5pt" o:ole="">
                  <v:imagedata r:id="rId7" o:title=""/>
                </v:shape>
                <o:OLEObject Type="Embed" ProgID="Equation.DSMT4" ShapeID="_x0000_i1028" DrawAspect="Content" ObjectID="_1462101623" r:id="rId12"/>
              </w:object>
            </w:r>
          </w:p>
          <w:p w:rsidR="00CC22C2" w:rsidRDefault="00CC22C2" w:rsidP="002D44B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988" w:type="dxa"/>
            <w:vMerge/>
          </w:tcPr>
          <w:p w:rsidR="00CC22C2" w:rsidRDefault="00CC22C2" w:rsidP="00CC22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842934" w:rsidRDefault="00842934" w:rsidP="00322F78">
      <w:pPr>
        <w:spacing w:after="0" w:line="240" w:lineRule="auto"/>
        <w:rPr>
          <w:noProof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68"/>
        <w:gridCol w:w="2250"/>
        <w:gridCol w:w="2610"/>
        <w:gridCol w:w="2988"/>
      </w:tblGrid>
      <w:tr w:rsidR="009F2B63" w:rsidRPr="002F627F" w:rsidTr="002D44B5">
        <w:tc>
          <w:tcPr>
            <w:tcW w:w="11016" w:type="dxa"/>
            <w:gridSpan w:val="4"/>
          </w:tcPr>
          <w:p w:rsidR="009F2B63" w:rsidRDefault="009F2B63" w:rsidP="009F2B63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Theorem 12-5 and Its Converse</w:t>
            </w:r>
          </w:p>
        </w:tc>
      </w:tr>
      <w:tr w:rsidR="009F2B63" w:rsidRPr="002F627F" w:rsidTr="002D44B5">
        <w:tc>
          <w:tcPr>
            <w:tcW w:w="3168" w:type="dxa"/>
          </w:tcPr>
          <w:p w:rsidR="009F2B63" w:rsidRPr="002F627F" w:rsidRDefault="009F2B63" w:rsidP="002D44B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heorem</w:t>
            </w:r>
          </w:p>
        </w:tc>
        <w:tc>
          <w:tcPr>
            <w:tcW w:w="2250" w:type="dxa"/>
          </w:tcPr>
          <w:p w:rsidR="009F2B63" w:rsidRPr="002F627F" w:rsidRDefault="009F2B63" w:rsidP="002D44B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If…</w:t>
            </w:r>
          </w:p>
        </w:tc>
        <w:tc>
          <w:tcPr>
            <w:tcW w:w="2610" w:type="dxa"/>
          </w:tcPr>
          <w:p w:rsidR="009F2B63" w:rsidRPr="002F627F" w:rsidRDefault="009F2B63" w:rsidP="002D44B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hen…</w:t>
            </w:r>
          </w:p>
        </w:tc>
        <w:tc>
          <w:tcPr>
            <w:tcW w:w="2988" w:type="dxa"/>
            <w:vMerge w:val="restart"/>
          </w:tcPr>
          <w:p w:rsidR="009F2B63" w:rsidRDefault="009F2B63" w:rsidP="002D44B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9F2B63" w:rsidRDefault="009F2B63" w:rsidP="002D44B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9F2B63" w:rsidRDefault="009F2B63" w:rsidP="002D44B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9F2B63" w:rsidRDefault="009F2B63" w:rsidP="002D44B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9F2B63" w:rsidRDefault="009F2B63" w:rsidP="002D44B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50169053" wp14:editId="0CABA96E">
                  <wp:extent cx="1401504" cy="1057275"/>
                  <wp:effectExtent l="0" t="0" r="8255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1504" cy="10572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9F2B63" w:rsidRDefault="009F2B63" w:rsidP="002D44B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9F2B63" w:rsidRPr="002F627F" w:rsidTr="002D44B5">
        <w:tc>
          <w:tcPr>
            <w:tcW w:w="3168" w:type="dxa"/>
          </w:tcPr>
          <w:p w:rsidR="009F2B63" w:rsidRPr="002F627F" w:rsidRDefault="009F2B63" w:rsidP="002D44B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F2B63" w:rsidRPr="00A57B6D" w:rsidRDefault="009F2B63" w:rsidP="00E702C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ithin a circle or in congruent circles, congruent central angles have congruent chords.</w:t>
            </w:r>
          </w:p>
        </w:tc>
        <w:tc>
          <w:tcPr>
            <w:tcW w:w="2250" w:type="dxa"/>
          </w:tcPr>
          <w:p w:rsidR="009F2B63" w:rsidRDefault="009F2B63" w:rsidP="002D44B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F2B63" w:rsidRDefault="009F2B63" w:rsidP="002D44B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2F7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60" w:dyaOrig="279">
                <v:shape id="_x0000_i1029" type="#_x0000_t75" style="width:83.25pt;height:13.5pt" o:ole="">
                  <v:imagedata r:id="rId7" o:title=""/>
                </v:shape>
                <o:OLEObject Type="Embed" ProgID="Equation.DSMT4" ShapeID="_x0000_i1029" DrawAspect="Content" ObjectID="_1462101624" r:id="rId14"/>
              </w:object>
            </w:r>
          </w:p>
          <w:p w:rsidR="009F2B63" w:rsidRPr="002F627F" w:rsidRDefault="009F2B63" w:rsidP="002D44B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F2B63" w:rsidRPr="002F627F" w:rsidRDefault="009F2B63" w:rsidP="002D44B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10" w:type="dxa"/>
          </w:tcPr>
          <w:p w:rsidR="009F2B63" w:rsidRPr="002F627F" w:rsidRDefault="009F2B63" w:rsidP="002D44B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F2B63" w:rsidRDefault="009F2B63" w:rsidP="002D44B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2F7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80" w:dyaOrig="340">
                <v:shape id="_x0000_i1030" type="#_x0000_t75" style="width:48.75pt;height:17.25pt" o:ole="">
                  <v:imagedata r:id="rId15" o:title=""/>
                </v:shape>
                <o:OLEObject Type="Embed" ProgID="Equation.DSMT4" ShapeID="_x0000_i1030" DrawAspect="Content" ObjectID="_1462101625" r:id="rId16"/>
              </w:object>
            </w:r>
          </w:p>
          <w:p w:rsidR="009F2B63" w:rsidRPr="002F627F" w:rsidRDefault="009F2B63" w:rsidP="002D44B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88" w:type="dxa"/>
            <w:vMerge/>
          </w:tcPr>
          <w:p w:rsidR="009F2B63" w:rsidRPr="002F627F" w:rsidRDefault="009F2B63" w:rsidP="002D44B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F2B63" w:rsidRPr="002F627F" w:rsidTr="002D44B5">
        <w:tc>
          <w:tcPr>
            <w:tcW w:w="3168" w:type="dxa"/>
          </w:tcPr>
          <w:p w:rsidR="009F2B63" w:rsidRPr="002F627F" w:rsidRDefault="009F2B63" w:rsidP="002D44B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onverse</w:t>
            </w:r>
          </w:p>
        </w:tc>
        <w:tc>
          <w:tcPr>
            <w:tcW w:w="2250" w:type="dxa"/>
          </w:tcPr>
          <w:p w:rsidR="009F2B63" w:rsidRPr="002F627F" w:rsidRDefault="009F2B63" w:rsidP="002D44B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If…</w:t>
            </w:r>
          </w:p>
        </w:tc>
        <w:tc>
          <w:tcPr>
            <w:tcW w:w="2610" w:type="dxa"/>
          </w:tcPr>
          <w:p w:rsidR="009F2B63" w:rsidRPr="002F627F" w:rsidRDefault="009F2B63" w:rsidP="002D44B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hen…</w:t>
            </w:r>
          </w:p>
        </w:tc>
        <w:tc>
          <w:tcPr>
            <w:tcW w:w="2988" w:type="dxa"/>
            <w:vMerge/>
          </w:tcPr>
          <w:p w:rsidR="009F2B63" w:rsidRDefault="009F2B63" w:rsidP="002D44B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9F2B63" w:rsidRPr="002F627F" w:rsidTr="002D44B5">
        <w:tc>
          <w:tcPr>
            <w:tcW w:w="3168" w:type="dxa"/>
          </w:tcPr>
          <w:p w:rsidR="009F2B63" w:rsidRDefault="009F2B63" w:rsidP="002D44B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9F2B63" w:rsidRPr="00322F78" w:rsidRDefault="009F2B63" w:rsidP="00E702C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ithin a circle or in congruent circles, congruent chords have congruent central angles.</w:t>
            </w:r>
          </w:p>
        </w:tc>
        <w:tc>
          <w:tcPr>
            <w:tcW w:w="2250" w:type="dxa"/>
          </w:tcPr>
          <w:p w:rsidR="009F2B63" w:rsidRDefault="009F2B63" w:rsidP="002D44B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9F2B63" w:rsidRDefault="009F2B63" w:rsidP="002D44B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22F7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80" w:dyaOrig="340">
                <v:shape id="_x0000_i1031" type="#_x0000_t75" style="width:48.75pt;height:17.25pt" o:ole="">
                  <v:imagedata r:id="rId15" o:title=""/>
                </v:shape>
                <o:OLEObject Type="Embed" ProgID="Equation.DSMT4" ShapeID="_x0000_i1031" DrawAspect="Content" ObjectID="_1462101626" r:id="rId17"/>
              </w:object>
            </w:r>
          </w:p>
        </w:tc>
        <w:tc>
          <w:tcPr>
            <w:tcW w:w="2610" w:type="dxa"/>
          </w:tcPr>
          <w:p w:rsidR="009F2B63" w:rsidRDefault="009F2B63" w:rsidP="002D44B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F2B63" w:rsidRDefault="009F2B63" w:rsidP="002D44B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2F7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60" w:dyaOrig="279">
                <v:shape id="_x0000_i1032" type="#_x0000_t75" style="width:83.25pt;height:13.5pt" o:ole="">
                  <v:imagedata r:id="rId7" o:title=""/>
                </v:shape>
                <o:OLEObject Type="Embed" ProgID="Equation.DSMT4" ShapeID="_x0000_i1032" DrawAspect="Content" ObjectID="_1462101627" r:id="rId18"/>
              </w:object>
            </w:r>
          </w:p>
          <w:p w:rsidR="009F2B63" w:rsidRDefault="009F2B63" w:rsidP="002D44B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988" w:type="dxa"/>
            <w:vMerge/>
          </w:tcPr>
          <w:p w:rsidR="009F2B63" w:rsidRDefault="009F2B63" w:rsidP="002D44B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9F2B63" w:rsidRDefault="009F2B63" w:rsidP="00322F78">
      <w:pPr>
        <w:spacing w:after="0" w:line="240" w:lineRule="auto"/>
        <w:rPr>
          <w:noProof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68"/>
        <w:gridCol w:w="2250"/>
        <w:gridCol w:w="2610"/>
        <w:gridCol w:w="2988"/>
      </w:tblGrid>
      <w:tr w:rsidR="00E702C8" w:rsidRPr="002F627F" w:rsidTr="002D44B5">
        <w:tc>
          <w:tcPr>
            <w:tcW w:w="11016" w:type="dxa"/>
            <w:gridSpan w:val="4"/>
          </w:tcPr>
          <w:p w:rsidR="00E702C8" w:rsidRDefault="00E702C8" w:rsidP="00E702C8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Theorem 12-6 and Its Converse</w:t>
            </w:r>
          </w:p>
        </w:tc>
      </w:tr>
      <w:tr w:rsidR="00E702C8" w:rsidRPr="002F627F" w:rsidTr="002D44B5">
        <w:tc>
          <w:tcPr>
            <w:tcW w:w="3168" w:type="dxa"/>
          </w:tcPr>
          <w:p w:rsidR="00E702C8" w:rsidRPr="002F627F" w:rsidRDefault="00E702C8" w:rsidP="002D44B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heorem</w:t>
            </w:r>
          </w:p>
        </w:tc>
        <w:tc>
          <w:tcPr>
            <w:tcW w:w="2250" w:type="dxa"/>
          </w:tcPr>
          <w:p w:rsidR="00E702C8" w:rsidRPr="002F627F" w:rsidRDefault="00E702C8" w:rsidP="002D44B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If…</w:t>
            </w:r>
          </w:p>
        </w:tc>
        <w:tc>
          <w:tcPr>
            <w:tcW w:w="2610" w:type="dxa"/>
          </w:tcPr>
          <w:p w:rsidR="00E702C8" w:rsidRPr="002F627F" w:rsidRDefault="00E702C8" w:rsidP="002D44B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hen…</w:t>
            </w:r>
          </w:p>
        </w:tc>
        <w:tc>
          <w:tcPr>
            <w:tcW w:w="2988" w:type="dxa"/>
            <w:vMerge w:val="restart"/>
          </w:tcPr>
          <w:p w:rsidR="00E702C8" w:rsidRDefault="00E702C8" w:rsidP="002D44B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702C8" w:rsidRDefault="00E702C8" w:rsidP="002D44B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702C8" w:rsidRDefault="00E702C8" w:rsidP="002D44B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702C8" w:rsidRDefault="00CB2F7D" w:rsidP="002D44B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7D284778" wp14:editId="0906EE71">
                  <wp:extent cx="1158219" cy="1076325"/>
                  <wp:effectExtent l="0" t="0" r="4445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58219" cy="1076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702C8" w:rsidRDefault="00E702C8" w:rsidP="002D44B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E702C8" w:rsidRPr="002F627F" w:rsidTr="002D44B5">
        <w:tc>
          <w:tcPr>
            <w:tcW w:w="3168" w:type="dxa"/>
          </w:tcPr>
          <w:p w:rsidR="00E702C8" w:rsidRPr="002F627F" w:rsidRDefault="00E702C8" w:rsidP="002D44B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702C8" w:rsidRDefault="00E702C8" w:rsidP="002D44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Within a circle or in congruent circles, congruent </w:t>
            </w:r>
            <w:r w:rsidR="006F7C82">
              <w:rPr>
                <w:rFonts w:ascii="Times New Roman" w:hAnsi="Times New Roman" w:cs="Times New Roman"/>
                <w:sz w:val="24"/>
                <w:szCs w:val="24"/>
              </w:rPr>
              <w:t>chords have congruent arcs.</w:t>
            </w:r>
          </w:p>
          <w:p w:rsidR="00E702C8" w:rsidRPr="00A57B6D" w:rsidRDefault="00E702C8" w:rsidP="002D44B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50" w:type="dxa"/>
          </w:tcPr>
          <w:p w:rsidR="00E702C8" w:rsidRDefault="00E702C8" w:rsidP="002D44B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702C8" w:rsidRDefault="006F7C82" w:rsidP="002D44B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2F7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80" w:dyaOrig="340">
                <v:shape id="_x0000_i1033" type="#_x0000_t75" style="width:48.75pt;height:17.25pt" o:ole="">
                  <v:imagedata r:id="rId15" o:title=""/>
                </v:shape>
                <o:OLEObject Type="Embed" ProgID="Equation.DSMT4" ShapeID="_x0000_i1033" DrawAspect="Content" ObjectID="_1462101628" r:id="rId20"/>
              </w:object>
            </w:r>
          </w:p>
          <w:p w:rsidR="00E702C8" w:rsidRPr="002F627F" w:rsidRDefault="00E702C8" w:rsidP="002D44B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702C8" w:rsidRPr="002F627F" w:rsidRDefault="00E702C8" w:rsidP="002D44B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10" w:type="dxa"/>
          </w:tcPr>
          <w:p w:rsidR="00E702C8" w:rsidRPr="002F627F" w:rsidRDefault="00E702C8" w:rsidP="002D44B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702C8" w:rsidRDefault="006F7C82" w:rsidP="002D44B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2F7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80" w:dyaOrig="360">
                <v:shape id="_x0000_i1034" type="#_x0000_t75" style="width:48.75pt;height:18pt" o:ole="">
                  <v:imagedata r:id="rId9" o:title=""/>
                </v:shape>
                <o:OLEObject Type="Embed" ProgID="Equation.DSMT4" ShapeID="_x0000_i1034" DrawAspect="Content" ObjectID="_1462101629" r:id="rId21"/>
              </w:object>
            </w:r>
          </w:p>
          <w:p w:rsidR="00E702C8" w:rsidRPr="002F627F" w:rsidRDefault="00E702C8" w:rsidP="002D44B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88" w:type="dxa"/>
            <w:vMerge/>
          </w:tcPr>
          <w:p w:rsidR="00E702C8" w:rsidRPr="002F627F" w:rsidRDefault="00E702C8" w:rsidP="002D44B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702C8" w:rsidRPr="002F627F" w:rsidTr="002D44B5">
        <w:tc>
          <w:tcPr>
            <w:tcW w:w="3168" w:type="dxa"/>
          </w:tcPr>
          <w:p w:rsidR="00E702C8" w:rsidRPr="002F627F" w:rsidRDefault="00E702C8" w:rsidP="002D44B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onverse</w:t>
            </w:r>
          </w:p>
        </w:tc>
        <w:tc>
          <w:tcPr>
            <w:tcW w:w="2250" w:type="dxa"/>
          </w:tcPr>
          <w:p w:rsidR="00E702C8" w:rsidRPr="002F627F" w:rsidRDefault="00E702C8" w:rsidP="002D44B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If…</w:t>
            </w:r>
          </w:p>
        </w:tc>
        <w:tc>
          <w:tcPr>
            <w:tcW w:w="2610" w:type="dxa"/>
          </w:tcPr>
          <w:p w:rsidR="00E702C8" w:rsidRPr="002F627F" w:rsidRDefault="00E702C8" w:rsidP="002D44B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hen…</w:t>
            </w:r>
          </w:p>
        </w:tc>
        <w:tc>
          <w:tcPr>
            <w:tcW w:w="2988" w:type="dxa"/>
            <w:vMerge/>
          </w:tcPr>
          <w:p w:rsidR="00E702C8" w:rsidRDefault="00E702C8" w:rsidP="002D44B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E702C8" w:rsidRPr="002F627F" w:rsidTr="002D44B5">
        <w:tc>
          <w:tcPr>
            <w:tcW w:w="3168" w:type="dxa"/>
          </w:tcPr>
          <w:p w:rsidR="00E702C8" w:rsidRDefault="00E702C8" w:rsidP="002D44B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702C8" w:rsidRDefault="00E702C8" w:rsidP="002D44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Within a circle or in congruent circles, congruent </w:t>
            </w:r>
            <w:r w:rsidR="006F7C82">
              <w:rPr>
                <w:rFonts w:ascii="Times New Roman" w:hAnsi="Times New Roman" w:cs="Times New Roman"/>
                <w:sz w:val="24"/>
                <w:szCs w:val="24"/>
              </w:rPr>
              <w:t>arcs have congruent chords</w:t>
            </w:r>
          </w:p>
          <w:p w:rsidR="00E702C8" w:rsidRPr="00322F78" w:rsidRDefault="00E702C8" w:rsidP="002D44B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50" w:type="dxa"/>
          </w:tcPr>
          <w:p w:rsidR="00E702C8" w:rsidRDefault="00E702C8" w:rsidP="002D44B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702C8" w:rsidRDefault="006F7C82" w:rsidP="002D44B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22F7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80" w:dyaOrig="360">
                <v:shape id="_x0000_i1035" type="#_x0000_t75" style="width:48.75pt;height:18pt" o:ole="">
                  <v:imagedata r:id="rId9" o:title=""/>
                </v:shape>
                <o:OLEObject Type="Embed" ProgID="Equation.DSMT4" ShapeID="_x0000_i1035" DrawAspect="Content" ObjectID="_1462101630" r:id="rId22"/>
              </w:object>
            </w:r>
          </w:p>
        </w:tc>
        <w:tc>
          <w:tcPr>
            <w:tcW w:w="2610" w:type="dxa"/>
          </w:tcPr>
          <w:p w:rsidR="00E702C8" w:rsidRDefault="00E702C8" w:rsidP="002D44B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702C8" w:rsidRDefault="006F7C82" w:rsidP="002D44B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2F7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80" w:dyaOrig="340">
                <v:shape id="_x0000_i1036" type="#_x0000_t75" style="width:48.75pt;height:17.25pt" o:ole="">
                  <v:imagedata r:id="rId15" o:title=""/>
                </v:shape>
                <o:OLEObject Type="Embed" ProgID="Equation.DSMT4" ShapeID="_x0000_i1036" DrawAspect="Content" ObjectID="_1462101631" r:id="rId23"/>
              </w:object>
            </w:r>
          </w:p>
          <w:p w:rsidR="00E702C8" w:rsidRDefault="00E702C8" w:rsidP="002D44B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988" w:type="dxa"/>
            <w:vMerge/>
          </w:tcPr>
          <w:p w:rsidR="00E702C8" w:rsidRDefault="00E702C8" w:rsidP="002D44B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9F2B63" w:rsidRDefault="009F2B63" w:rsidP="00322F7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68"/>
        <w:gridCol w:w="2250"/>
        <w:gridCol w:w="2610"/>
        <w:gridCol w:w="2988"/>
      </w:tblGrid>
      <w:tr w:rsidR="00461D9E" w:rsidRPr="002F627F" w:rsidTr="002D44B5">
        <w:tc>
          <w:tcPr>
            <w:tcW w:w="11016" w:type="dxa"/>
            <w:gridSpan w:val="4"/>
          </w:tcPr>
          <w:p w:rsidR="00461D9E" w:rsidRDefault="00461D9E" w:rsidP="00461D9E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Theorem 12-7 and Its Converse</w:t>
            </w:r>
          </w:p>
        </w:tc>
      </w:tr>
      <w:tr w:rsidR="00461D9E" w:rsidRPr="002F627F" w:rsidTr="002D44B5">
        <w:tc>
          <w:tcPr>
            <w:tcW w:w="3168" w:type="dxa"/>
          </w:tcPr>
          <w:p w:rsidR="00461D9E" w:rsidRPr="002F627F" w:rsidRDefault="00461D9E" w:rsidP="002D44B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heorem</w:t>
            </w:r>
          </w:p>
        </w:tc>
        <w:tc>
          <w:tcPr>
            <w:tcW w:w="2250" w:type="dxa"/>
          </w:tcPr>
          <w:p w:rsidR="00461D9E" w:rsidRPr="002F627F" w:rsidRDefault="00461D9E" w:rsidP="002D44B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If…</w:t>
            </w:r>
          </w:p>
        </w:tc>
        <w:tc>
          <w:tcPr>
            <w:tcW w:w="2610" w:type="dxa"/>
          </w:tcPr>
          <w:p w:rsidR="00461D9E" w:rsidRPr="002F627F" w:rsidRDefault="00461D9E" w:rsidP="002D44B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hen…</w:t>
            </w:r>
          </w:p>
        </w:tc>
        <w:tc>
          <w:tcPr>
            <w:tcW w:w="2988" w:type="dxa"/>
            <w:vMerge w:val="restart"/>
          </w:tcPr>
          <w:p w:rsidR="00461D9E" w:rsidRDefault="00461D9E" w:rsidP="002D44B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61D9E" w:rsidRDefault="00461D9E" w:rsidP="002D44B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61D9E" w:rsidRDefault="00461D9E" w:rsidP="002D44B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61D9E" w:rsidRDefault="004B46BD" w:rsidP="002D44B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112BE6AD" wp14:editId="5C3D3BE2">
                  <wp:extent cx="1257300" cy="1447800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57300" cy="1447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61D9E" w:rsidRPr="002F627F" w:rsidTr="002D44B5">
        <w:tc>
          <w:tcPr>
            <w:tcW w:w="3168" w:type="dxa"/>
          </w:tcPr>
          <w:p w:rsidR="00461D9E" w:rsidRPr="002F627F" w:rsidRDefault="00461D9E" w:rsidP="002D44B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61D9E" w:rsidRDefault="00461D9E" w:rsidP="002D44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Within a circle or in congruent circles, </w:t>
            </w:r>
            <w:r w:rsidR="00C03D70">
              <w:rPr>
                <w:rFonts w:ascii="Times New Roman" w:hAnsi="Times New Roman" w:cs="Times New Roman"/>
                <w:sz w:val="24"/>
                <w:szCs w:val="24"/>
              </w:rPr>
              <w:t>chords equidistant from the center(s) are congruent.</w:t>
            </w:r>
          </w:p>
          <w:p w:rsidR="00461D9E" w:rsidRPr="00A57B6D" w:rsidRDefault="00461D9E" w:rsidP="002D44B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50" w:type="dxa"/>
          </w:tcPr>
          <w:p w:rsidR="00461D9E" w:rsidRDefault="00461D9E" w:rsidP="002D44B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61D9E" w:rsidRDefault="00C03D70" w:rsidP="002D44B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2F7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80" w:dyaOrig="279">
                <v:shape id="_x0000_i1037" type="#_x0000_t75" style="width:48.75pt;height:14.25pt" o:ole="">
                  <v:imagedata r:id="rId25" o:title=""/>
                </v:shape>
                <o:OLEObject Type="Embed" ProgID="Equation.DSMT4" ShapeID="_x0000_i1037" DrawAspect="Content" ObjectID="_1462101632" r:id="rId26"/>
              </w:object>
            </w:r>
          </w:p>
          <w:p w:rsidR="00461D9E" w:rsidRPr="002F627F" w:rsidRDefault="00461D9E" w:rsidP="002D44B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61D9E" w:rsidRPr="002F627F" w:rsidRDefault="00461D9E" w:rsidP="002D44B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10" w:type="dxa"/>
          </w:tcPr>
          <w:p w:rsidR="00461D9E" w:rsidRPr="002F627F" w:rsidRDefault="00461D9E" w:rsidP="002D44B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61D9E" w:rsidRDefault="00C03D70" w:rsidP="002D44B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2F7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80" w:dyaOrig="340">
                <v:shape id="_x0000_i1038" type="#_x0000_t75" style="width:48.75pt;height:17.25pt" o:ole="">
                  <v:imagedata r:id="rId27" o:title=""/>
                </v:shape>
                <o:OLEObject Type="Embed" ProgID="Equation.DSMT4" ShapeID="_x0000_i1038" DrawAspect="Content" ObjectID="_1462101633" r:id="rId28"/>
              </w:object>
            </w:r>
          </w:p>
          <w:p w:rsidR="00461D9E" w:rsidRPr="002F627F" w:rsidRDefault="00461D9E" w:rsidP="002D44B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88" w:type="dxa"/>
            <w:vMerge/>
          </w:tcPr>
          <w:p w:rsidR="00461D9E" w:rsidRPr="002F627F" w:rsidRDefault="00461D9E" w:rsidP="002D44B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61D9E" w:rsidRPr="002F627F" w:rsidTr="002D44B5">
        <w:tc>
          <w:tcPr>
            <w:tcW w:w="3168" w:type="dxa"/>
          </w:tcPr>
          <w:p w:rsidR="00461D9E" w:rsidRPr="002F627F" w:rsidRDefault="00461D9E" w:rsidP="002D44B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onverse</w:t>
            </w:r>
          </w:p>
        </w:tc>
        <w:tc>
          <w:tcPr>
            <w:tcW w:w="2250" w:type="dxa"/>
          </w:tcPr>
          <w:p w:rsidR="00461D9E" w:rsidRPr="002F627F" w:rsidRDefault="00461D9E" w:rsidP="002D44B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If…</w:t>
            </w:r>
          </w:p>
        </w:tc>
        <w:tc>
          <w:tcPr>
            <w:tcW w:w="2610" w:type="dxa"/>
          </w:tcPr>
          <w:p w:rsidR="00461D9E" w:rsidRPr="002F627F" w:rsidRDefault="00461D9E" w:rsidP="002D44B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hen…</w:t>
            </w:r>
          </w:p>
        </w:tc>
        <w:tc>
          <w:tcPr>
            <w:tcW w:w="2988" w:type="dxa"/>
            <w:vMerge/>
          </w:tcPr>
          <w:p w:rsidR="00461D9E" w:rsidRDefault="00461D9E" w:rsidP="002D44B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461D9E" w:rsidRPr="002F627F" w:rsidTr="002D44B5">
        <w:tc>
          <w:tcPr>
            <w:tcW w:w="3168" w:type="dxa"/>
          </w:tcPr>
          <w:p w:rsidR="00461D9E" w:rsidRDefault="00461D9E" w:rsidP="002D44B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61D9E" w:rsidRDefault="00461D9E" w:rsidP="002D44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Within a circle or in congruent circles, </w:t>
            </w:r>
            <w:r w:rsidR="00C03D70">
              <w:rPr>
                <w:rFonts w:ascii="Times New Roman" w:hAnsi="Times New Roman" w:cs="Times New Roman"/>
                <w:sz w:val="24"/>
                <w:szCs w:val="24"/>
              </w:rPr>
              <w:t>congruent chords are equidistant from the center(s).</w:t>
            </w:r>
          </w:p>
          <w:p w:rsidR="00461D9E" w:rsidRPr="00322F78" w:rsidRDefault="00461D9E" w:rsidP="002D44B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50" w:type="dxa"/>
          </w:tcPr>
          <w:p w:rsidR="00461D9E" w:rsidRDefault="00461D9E" w:rsidP="002D44B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61D9E" w:rsidRDefault="00C03D70" w:rsidP="00C03D7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22F7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80" w:dyaOrig="340">
                <v:shape id="_x0000_i1039" type="#_x0000_t75" style="width:48.75pt;height:17.25pt" o:ole="">
                  <v:imagedata r:id="rId27" o:title=""/>
                </v:shape>
                <o:OLEObject Type="Embed" ProgID="Equation.DSMT4" ShapeID="_x0000_i1039" DrawAspect="Content" ObjectID="_1462101634" r:id="rId29"/>
              </w:object>
            </w:r>
          </w:p>
        </w:tc>
        <w:tc>
          <w:tcPr>
            <w:tcW w:w="2610" w:type="dxa"/>
          </w:tcPr>
          <w:p w:rsidR="00461D9E" w:rsidRDefault="00461D9E" w:rsidP="002D44B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61D9E" w:rsidRDefault="00C03D70" w:rsidP="002D44B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2F7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80" w:dyaOrig="279">
                <v:shape id="_x0000_i1040" type="#_x0000_t75" style="width:48.75pt;height:14.25pt" o:ole="">
                  <v:imagedata r:id="rId25" o:title=""/>
                </v:shape>
                <o:OLEObject Type="Embed" ProgID="Equation.DSMT4" ShapeID="_x0000_i1040" DrawAspect="Content" ObjectID="_1462101635" r:id="rId30"/>
              </w:object>
            </w:r>
          </w:p>
          <w:p w:rsidR="00461D9E" w:rsidRDefault="00461D9E" w:rsidP="002D44B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988" w:type="dxa"/>
            <w:vMerge/>
          </w:tcPr>
          <w:p w:rsidR="00461D9E" w:rsidRDefault="00461D9E" w:rsidP="002D44B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461D9E" w:rsidRDefault="00461D9E" w:rsidP="00322F7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61D9E" w:rsidRDefault="00461D9E" w:rsidP="00322F7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64A99" w:rsidRDefault="00264A99" w:rsidP="00322F7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et’s Practice! </w:t>
      </w:r>
      <w:r w:rsidRPr="00264A99">
        <w:rPr>
          <w:rFonts w:ascii="Times New Roman" w:hAnsi="Times New Roman" w:cs="Times New Roman"/>
          <w:sz w:val="24"/>
          <w:szCs w:val="24"/>
        </w:rPr>
        <w:sym w:font="Wingdings" w:char="F04A"/>
      </w:r>
    </w:p>
    <w:p w:rsidR="00264A99" w:rsidRDefault="00264A99" w:rsidP="00322F7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64A99" w:rsidRDefault="00264A99" w:rsidP="00264A99">
      <w:pPr>
        <w:pStyle w:val="ListParagraph"/>
        <w:numPr>
          <w:ilvl w:val="0"/>
          <w:numId w:val="10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3E96C506" wp14:editId="39113C6A">
            <wp:simplePos x="0" y="0"/>
            <wp:positionH relativeFrom="column">
              <wp:posOffset>4729480</wp:posOffset>
            </wp:positionH>
            <wp:positionV relativeFrom="paragraph">
              <wp:posOffset>130175</wp:posOffset>
            </wp:positionV>
            <wp:extent cx="1847850" cy="1012190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10121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4"/>
          <w:szCs w:val="24"/>
        </w:rPr>
        <w:t xml:space="preserve">In the diagram. </w:t>
      </w:r>
      <w:r w:rsidRPr="00264A99">
        <w:rPr>
          <w:rFonts w:ascii="Times New Roman" w:hAnsi="Times New Roman" w:cs="Times New Roman"/>
          <w:position w:val="-8"/>
          <w:sz w:val="24"/>
          <w:szCs w:val="24"/>
        </w:rPr>
        <w:object w:dxaOrig="980" w:dyaOrig="300">
          <v:shape id="_x0000_i1041" type="#_x0000_t75" style="width:48.75pt;height:15pt" o:ole="">
            <v:imagedata r:id="rId32" o:title=""/>
          </v:shape>
          <o:OLEObject Type="Embed" ProgID="Equation.DSMT4" ShapeID="_x0000_i1041" DrawAspect="Content" ObjectID="_1462101636" r:id="rId33"/>
        </w:object>
      </w:r>
      <w:r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264A99" w:rsidRDefault="00264A99" w:rsidP="00264A99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64A99" w:rsidRDefault="00264A99" w:rsidP="00264A99">
      <w:pPr>
        <w:pStyle w:val="ListParagraph"/>
        <w:numPr>
          <w:ilvl w:val="0"/>
          <w:numId w:val="1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ich arcs are related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to </w:t>
      </w:r>
      <w:proofErr w:type="gramEnd"/>
      <w:r w:rsidR="00FF39DF" w:rsidRPr="00264A99">
        <w:rPr>
          <w:rFonts w:ascii="Times New Roman" w:hAnsi="Times New Roman" w:cs="Times New Roman"/>
          <w:position w:val="-6"/>
          <w:sz w:val="24"/>
          <w:szCs w:val="24"/>
        </w:rPr>
        <w:object w:dxaOrig="1240" w:dyaOrig="340">
          <v:shape id="_x0000_i1042" type="#_x0000_t75" style="width:62.25pt;height:17.25pt" o:ole="">
            <v:imagedata r:id="rId34" o:title=""/>
          </v:shape>
          <o:OLEObject Type="Embed" ProgID="Equation.DSMT4" ShapeID="_x0000_i1042" DrawAspect="Content" ObjectID="_1462101637" r:id="rId35"/>
        </w:object>
      </w:r>
      <w:r>
        <w:rPr>
          <w:rFonts w:ascii="Times New Roman" w:hAnsi="Times New Roman" w:cs="Times New Roman"/>
          <w:sz w:val="24"/>
          <w:szCs w:val="24"/>
        </w:rPr>
        <w:t>?</w:t>
      </w:r>
    </w:p>
    <w:p w:rsidR="00264A99" w:rsidRDefault="00264A99" w:rsidP="00264A9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64A99" w:rsidRDefault="00264A99" w:rsidP="00264A9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64A99" w:rsidRDefault="00264A99" w:rsidP="00264A99">
      <w:pPr>
        <w:pStyle w:val="ListParagraph"/>
        <w:numPr>
          <w:ilvl w:val="0"/>
          <w:numId w:val="1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ich central angles are related to</w:t>
      </w:r>
      <w:r w:rsidR="00FF39DF" w:rsidRPr="00264A99">
        <w:rPr>
          <w:rFonts w:ascii="Times New Roman" w:hAnsi="Times New Roman" w:cs="Times New Roman"/>
          <w:position w:val="-6"/>
          <w:sz w:val="24"/>
          <w:szCs w:val="24"/>
        </w:rPr>
        <w:object w:dxaOrig="1240" w:dyaOrig="340">
          <v:shape id="_x0000_i1043" type="#_x0000_t75" style="width:62.25pt;height:17.25pt" o:ole="">
            <v:imagedata r:id="rId34" o:title=""/>
          </v:shape>
          <o:OLEObject Type="Embed" ProgID="Equation.DSMT4" ShapeID="_x0000_i1043" DrawAspect="Content" ObjectID="_1462101638" r:id="rId36"/>
        </w:object>
      </w:r>
      <w:r>
        <w:rPr>
          <w:rFonts w:ascii="Times New Roman" w:hAnsi="Times New Roman" w:cs="Times New Roman"/>
          <w:sz w:val="24"/>
          <w:szCs w:val="24"/>
        </w:rPr>
        <w:t>?</w:t>
      </w:r>
    </w:p>
    <w:p w:rsidR="00264A99" w:rsidRDefault="00264A99" w:rsidP="00264A9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64A99" w:rsidRDefault="00264A99" w:rsidP="00264A9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64A99" w:rsidRPr="00264A99" w:rsidRDefault="00264A99" w:rsidP="00264A99">
      <w:pPr>
        <w:pStyle w:val="ListParagraph"/>
        <w:numPr>
          <w:ilvl w:val="0"/>
          <w:numId w:val="1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Given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that </w:t>
      </w:r>
      <w:proofErr w:type="gramEnd"/>
      <w:r w:rsidRPr="00264A99">
        <w:rPr>
          <w:rFonts w:ascii="Times New Roman" w:hAnsi="Times New Roman" w:cs="Times New Roman"/>
          <w:position w:val="-6"/>
          <w:sz w:val="24"/>
          <w:szCs w:val="24"/>
        </w:rPr>
        <w:object w:dxaOrig="999" w:dyaOrig="340">
          <v:shape id="_x0000_i1044" type="#_x0000_t75" style="width:50.25pt;height:17.25pt" o:ole="">
            <v:imagedata r:id="rId37" o:title=""/>
          </v:shape>
          <o:OLEObject Type="Embed" ProgID="Equation.DSMT4" ShapeID="_x0000_i1044" DrawAspect="Content" ObjectID="_1462101639" r:id="rId38"/>
        </w:object>
      </w:r>
      <w:r>
        <w:rPr>
          <w:rFonts w:ascii="Times New Roman" w:hAnsi="Times New Roman" w:cs="Times New Roman"/>
          <w:sz w:val="24"/>
          <w:szCs w:val="24"/>
        </w:rPr>
        <w:t>, what can you conclude?</w:t>
      </w:r>
    </w:p>
    <w:p w:rsidR="00264A99" w:rsidRDefault="00264A99" w:rsidP="00264A99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64A99" w:rsidRDefault="00264A99" w:rsidP="00264A99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04C52" w:rsidRDefault="00B04C52" w:rsidP="00264A99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04C52" w:rsidRDefault="00B04C52" w:rsidP="00264A99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04C52" w:rsidRDefault="00B04C52" w:rsidP="00B04C52">
      <w:pPr>
        <w:pStyle w:val="ListParagraph"/>
        <w:numPr>
          <w:ilvl w:val="0"/>
          <w:numId w:val="10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6547820D" wp14:editId="03551ADF">
            <wp:simplePos x="0" y="0"/>
            <wp:positionH relativeFrom="column">
              <wp:posOffset>5095875</wp:posOffset>
            </wp:positionH>
            <wp:positionV relativeFrom="paragraph">
              <wp:posOffset>100965</wp:posOffset>
            </wp:positionV>
            <wp:extent cx="1390650" cy="1202697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20269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65A71">
        <w:rPr>
          <w:rFonts w:ascii="Times New Roman" w:hAnsi="Times New Roman" w:cs="Times New Roman"/>
          <w:sz w:val="24"/>
          <w:szCs w:val="24"/>
        </w:rPr>
        <w:t>Use the circle to the right to answer the following.</w:t>
      </w:r>
    </w:p>
    <w:p w:rsidR="003025A2" w:rsidRDefault="003025A2" w:rsidP="003025A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025A2" w:rsidRDefault="00965A71" w:rsidP="00965A71">
      <w:pPr>
        <w:pStyle w:val="ListParagraph"/>
        <w:numPr>
          <w:ilvl w:val="0"/>
          <w:numId w:val="1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ow is </w:t>
      </w:r>
      <w:r>
        <w:rPr>
          <w:rFonts w:ascii="Times New Roman" w:hAnsi="Times New Roman" w:cs="Times New Roman"/>
          <w:i/>
          <w:sz w:val="24"/>
          <w:szCs w:val="24"/>
        </w:rPr>
        <w:t>PQ</w:t>
      </w:r>
      <w:r>
        <w:rPr>
          <w:rFonts w:ascii="Times New Roman" w:hAnsi="Times New Roman" w:cs="Times New Roman"/>
          <w:sz w:val="24"/>
          <w:szCs w:val="24"/>
        </w:rPr>
        <w:t xml:space="preserve"> related to </w:t>
      </w:r>
      <w:r>
        <w:rPr>
          <w:rFonts w:ascii="Times New Roman" w:hAnsi="Times New Roman" w:cs="Times New Roman"/>
          <w:i/>
          <w:sz w:val="24"/>
          <w:szCs w:val="24"/>
        </w:rPr>
        <w:t>PR</w:t>
      </w:r>
      <w:r>
        <w:rPr>
          <w:rFonts w:ascii="Times New Roman" w:hAnsi="Times New Roman" w:cs="Times New Roman"/>
          <w:sz w:val="24"/>
          <w:szCs w:val="24"/>
        </w:rPr>
        <w:t>?</w:t>
      </w:r>
      <w:r w:rsidR="003A4C5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65A71" w:rsidRDefault="00965A71" w:rsidP="00965A7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65A71" w:rsidRDefault="00965A71" w:rsidP="00965A7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65A71" w:rsidRPr="00965A71" w:rsidRDefault="00965A71" w:rsidP="00965A71">
      <w:pPr>
        <w:pStyle w:val="ListParagraph"/>
        <w:numPr>
          <w:ilvl w:val="0"/>
          <w:numId w:val="1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ow are the chords drawn in this image related?</w:t>
      </w:r>
    </w:p>
    <w:p w:rsidR="003025A2" w:rsidRDefault="003025A2" w:rsidP="003025A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025A2" w:rsidRDefault="003025A2" w:rsidP="003025A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025A2" w:rsidRPr="00965A71" w:rsidRDefault="00965A71" w:rsidP="00965A71">
      <w:pPr>
        <w:pStyle w:val="ListParagraph"/>
        <w:numPr>
          <w:ilvl w:val="0"/>
          <w:numId w:val="1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at is the length of </w:t>
      </w:r>
      <w:r w:rsidRPr="00264A99">
        <w:rPr>
          <w:rFonts w:ascii="Times New Roman" w:hAnsi="Times New Roman" w:cs="Times New Roman"/>
          <w:position w:val="-6"/>
          <w:sz w:val="24"/>
          <w:szCs w:val="24"/>
        </w:rPr>
        <w:object w:dxaOrig="380" w:dyaOrig="340">
          <v:shape id="_x0000_i1045" type="#_x0000_t75" style="width:18.75pt;height:17.25pt" o:ole="">
            <v:imagedata r:id="rId40" o:title=""/>
          </v:shape>
          <o:OLEObject Type="Embed" ProgID="Equation.DSMT4" ShapeID="_x0000_i1045" DrawAspect="Content" ObjectID="_1462101640" r:id="rId41"/>
        </w:object>
      </w:r>
      <w:r>
        <w:rPr>
          <w:rFonts w:ascii="Times New Roman" w:hAnsi="Times New Roman" w:cs="Times New Roman"/>
          <w:sz w:val="24"/>
          <w:szCs w:val="24"/>
        </w:rPr>
        <w:t>in</w:t>
      </w:r>
      <w:r w:rsidRPr="00B04C52">
        <w:rPr>
          <w:rFonts w:ascii="Times New Roman" w:hAnsi="Times New Roman" w:cs="Times New Roman"/>
          <w:position w:val="-8"/>
          <w:sz w:val="24"/>
          <w:szCs w:val="24"/>
        </w:rPr>
        <w:object w:dxaOrig="440" w:dyaOrig="300">
          <v:shape id="_x0000_i1046" type="#_x0000_t75" style="width:21.75pt;height:15pt" o:ole="">
            <v:imagedata r:id="rId42" o:title=""/>
          </v:shape>
          <o:OLEObject Type="Embed" ProgID="Equation.DSMT4" ShapeID="_x0000_i1046" DrawAspect="Content" ObjectID="_1462101641" r:id="rId43"/>
        </w:object>
      </w:r>
      <w:r>
        <w:rPr>
          <w:rFonts w:ascii="Times New Roman" w:hAnsi="Times New Roman" w:cs="Times New Roman"/>
          <w:sz w:val="24"/>
          <w:szCs w:val="24"/>
        </w:rPr>
        <w:t>?  Explain.</w:t>
      </w:r>
    </w:p>
    <w:p w:rsidR="003025A2" w:rsidRDefault="003025A2" w:rsidP="003025A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025A2" w:rsidRDefault="003025A2" w:rsidP="003025A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025A2" w:rsidRDefault="003025A2" w:rsidP="003025A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025A2" w:rsidRDefault="003025A2" w:rsidP="003025A2">
      <w:pPr>
        <w:pStyle w:val="ListParagraph"/>
        <w:numPr>
          <w:ilvl w:val="0"/>
          <w:numId w:val="10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301BEF6D" wp14:editId="3ABD0270">
            <wp:simplePos x="0" y="0"/>
            <wp:positionH relativeFrom="column">
              <wp:posOffset>5353050</wp:posOffset>
            </wp:positionH>
            <wp:positionV relativeFrom="paragraph">
              <wp:posOffset>133350</wp:posOffset>
            </wp:positionV>
            <wp:extent cx="1171575" cy="1112139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111213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4"/>
          <w:szCs w:val="24"/>
        </w:rPr>
        <w:t xml:space="preserve">What is the value of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in the circle to the right?</w:t>
      </w:r>
      <w:r w:rsidR="004A06C5">
        <w:rPr>
          <w:rFonts w:ascii="Times New Roman" w:hAnsi="Times New Roman" w:cs="Times New Roman"/>
          <w:sz w:val="24"/>
          <w:szCs w:val="24"/>
        </w:rPr>
        <w:t xml:space="preserve">  Explain.</w:t>
      </w:r>
    </w:p>
    <w:p w:rsidR="00B50C0D" w:rsidRDefault="00B50C0D" w:rsidP="00B50C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50C0D" w:rsidRDefault="00B50C0D" w:rsidP="00B50C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50C0D" w:rsidRDefault="00B50C0D" w:rsidP="00B50C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50C0D" w:rsidRDefault="00B50C0D" w:rsidP="00B50C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50C0D" w:rsidRDefault="00B50C0D" w:rsidP="00B50C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88"/>
        <w:gridCol w:w="4026"/>
        <w:gridCol w:w="3402"/>
      </w:tblGrid>
      <w:tr w:rsidR="00B50C0D" w:rsidRPr="002F627F" w:rsidTr="008C1E56">
        <w:tc>
          <w:tcPr>
            <w:tcW w:w="11016" w:type="dxa"/>
            <w:gridSpan w:val="3"/>
          </w:tcPr>
          <w:p w:rsidR="00B50C0D" w:rsidRPr="002F627F" w:rsidRDefault="00B50C0D" w:rsidP="00B50C0D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Theorem 12-8</w:t>
            </w:r>
          </w:p>
        </w:tc>
      </w:tr>
      <w:tr w:rsidR="00B50C0D" w:rsidRPr="002F627F" w:rsidTr="008C1E56">
        <w:tc>
          <w:tcPr>
            <w:tcW w:w="3588" w:type="dxa"/>
          </w:tcPr>
          <w:p w:rsidR="00B50C0D" w:rsidRPr="002F627F" w:rsidRDefault="00B50C0D" w:rsidP="008C1E5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heorem</w:t>
            </w:r>
          </w:p>
        </w:tc>
        <w:tc>
          <w:tcPr>
            <w:tcW w:w="4026" w:type="dxa"/>
          </w:tcPr>
          <w:p w:rsidR="00B50C0D" w:rsidRPr="002F627F" w:rsidRDefault="00B50C0D" w:rsidP="008C1E5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If…</w:t>
            </w:r>
          </w:p>
        </w:tc>
        <w:tc>
          <w:tcPr>
            <w:tcW w:w="3402" w:type="dxa"/>
          </w:tcPr>
          <w:p w:rsidR="00B50C0D" w:rsidRPr="002F627F" w:rsidRDefault="00B50C0D" w:rsidP="008C1E5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hen…</w:t>
            </w:r>
          </w:p>
        </w:tc>
      </w:tr>
      <w:tr w:rsidR="00B50C0D" w:rsidRPr="002F627F" w:rsidTr="008C1E56">
        <w:tc>
          <w:tcPr>
            <w:tcW w:w="3588" w:type="dxa"/>
          </w:tcPr>
          <w:p w:rsidR="00B50C0D" w:rsidRPr="002F627F" w:rsidRDefault="00B50C0D" w:rsidP="008C1E5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50C0D" w:rsidRPr="002F627F" w:rsidRDefault="00B50C0D" w:rsidP="008C1E5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50C0D" w:rsidRPr="002F627F" w:rsidRDefault="00B50C0D" w:rsidP="00B50C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n a circle, if a diameter is perpendicular to a chord, then it bisects the chord and its arc.</w:t>
            </w:r>
          </w:p>
        </w:tc>
        <w:tc>
          <w:tcPr>
            <w:tcW w:w="4026" w:type="dxa"/>
          </w:tcPr>
          <w:p w:rsidR="00B50C0D" w:rsidRPr="002F627F" w:rsidRDefault="00B50C0D" w:rsidP="008C1E5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50C0D" w:rsidRPr="002F627F" w:rsidRDefault="00B50C0D" w:rsidP="008C1E5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0C0D">
              <w:rPr>
                <w:rFonts w:ascii="Times New Roman" w:eastAsiaTheme="minorEastAsia" w:hAnsi="Times New Roman" w:cs="Times New Roman"/>
                <w:position w:val="-6"/>
                <w:sz w:val="24"/>
                <w:szCs w:val="24"/>
              </w:rPr>
              <w:object w:dxaOrig="3080" w:dyaOrig="340">
                <v:shape id="_x0000_i1047" type="#_x0000_t75" style="width:153.75pt;height:17.25pt" o:ole="">
                  <v:imagedata r:id="rId45" o:title=""/>
                </v:shape>
                <o:OLEObject Type="Embed" ProgID="Equation.DSMT4" ShapeID="_x0000_i1047" DrawAspect="Content" ObjectID="_1462101642" r:id="rId46"/>
              </w:object>
            </w:r>
          </w:p>
          <w:p w:rsidR="00B50C0D" w:rsidRPr="002F627F" w:rsidRDefault="00B50C0D" w:rsidP="008C1E5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564F17FE" wp14:editId="33585F43">
                  <wp:extent cx="1381125" cy="1154839"/>
                  <wp:effectExtent l="0" t="0" r="0" b="762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81125" cy="115483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02" w:type="dxa"/>
          </w:tcPr>
          <w:p w:rsidR="00B50C0D" w:rsidRPr="002F627F" w:rsidRDefault="00B50C0D" w:rsidP="008C1E5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50C0D" w:rsidRPr="002F627F" w:rsidRDefault="00B50C0D" w:rsidP="008C1E5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0C0D">
              <w:rPr>
                <w:rFonts w:ascii="Times New Roman" w:eastAsiaTheme="minorEastAsia" w:hAnsi="Times New Roman" w:cs="Times New Roman"/>
                <w:position w:val="-6"/>
                <w:sz w:val="24"/>
                <w:szCs w:val="24"/>
              </w:rPr>
              <w:object w:dxaOrig="2580" w:dyaOrig="340">
                <v:shape id="_x0000_i1048" type="#_x0000_t75" style="width:128.25pt;height:17.25pt" o:ole="">
                  <v:imagedata r:id="rId48" o:title=""/>
                </v:shape>
                <o:OLEObject Type="Embed" ProgID="Equation.DSMT4" ShapeID="_x0000_i1048" DrawAspect="Content" ObjectID="_1462101643" r:id="rId49"/>
              </w:object>
            </w:r>
          </w:p>
          <w:p w:rsidR="00B50C0D" w:rsidRPr="002F627F" w:rsidRDefault="00B50C0D" w:rsidP="00B50C0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604B6E12" wp14:editId="48CA957C">
                  <wp:extent cx="1247432" cy="1057275"/>
                  <wp:effectExtent l="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47432" cy="10572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B50C0D" w:rsidRPr="002F627F" w:rsidRDefault="00B50C0D" w:rsidP="008C1E5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B50C0D" w:rsidRDefault="00B50C0D" w:rsidP="00B50C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88"/>
        <w:gridCol w:w="4026"/>
        <w:gridCol w:w="3402"/>
      </w:tblGrid>
      <w:tr w:rsidR="00592069" w:rsidRPr="002F627F" w:rsidTr="008C1E56">
        <w:tc>
          <w:tcPr>
            <w:tcW w:w="11016" w:type="dxa"/>
            <w:gridSpan w:val="3"/>
          </w:tcPr>
          <w:p w:rsidR="00592069" w:rsidRPr="002F627F" w:rsidRDefault="00592069" w:rsidP="008C1E56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Theorem 12-9</w:t>
            </w:r>
          </w:p>
        </w:tc>
      </w:tr>
      <w:tr w:rsidR="00592069" w:rsidRPr="002F627F" w:rsidTr="008C1E56">
        <w:tc>
          <w:tcPr>
            <w:tcW w:w="3588" w:type="dxa"/>
          </w:tcPr>
          <w:p w:rsidR="00592069" w:rsidRPr="002F627F" w:rsidRDefault="00592069" w:rsidP="008C1E5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heorem</w:t>
            </w:r>
          </w:p>
        </w:tc>
        <w:tc>
          <w:tcPr>
            <w:tcW w:w="4026" w:type="dxa"/>
          </w:tcPr>
          <w:p w:rsidR="00592069" w:rsidRPr="002F627F" w:rsidRDefault="00592069" w:rsidP="008C1E5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If…</w:t>
            </w:r>
          </w:p>
        </w:tc>
        <w:tc>
          <w:tcPr>
            <w:tcW w:w="3402" w:type="dxa"/>
          </w:tcPr>
          <w:p w:rsidR="00592069" w:rsidRPr="002F627F" w:rsidRDefault="00592069" w:rsidP="008C1E5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hen…</w:t>
            </w:r>
          </w:p>
        </w:tc>
      </w:tr>
      <w:tr w:rsidR="00592069" w:rsidRPr="002F627F" w:rsidTr="008C1E56">
        <w:tc>
          <w:tcPr>
            <w:tcW w:w="3588" w:type="dxa"/>
          </w:tcPr>
          <w:p w:rsidR="00592069" w:rsidRPr="002F627F" w:rsidRDefault="00592069" w:rsidP="008C1E5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92069" w:rsidRPr="002F627F" w:rsidRDefault="00592069" w:rsidP="008C1E5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92069" w:rsidRPr="002F627F" w:rsidRDefault="00592069" w:rsidP="005920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n a circle, if a diameter bisects a chord (that is not a diameter), then it is perpendicular to the chord.</w:t>
            </w:r>
          </w:p>
        </w:tc>
        <w:tc>
          <w:tcPr>
            <w:tcW w:w="4026" w:type="dxa"/>
          </w:tcPr>
          <w:p w:rsidR="00592069" w:rsidRPr="002F627F" w:rsidRDefault="00592069" w:rsidP="008C1E5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92069" w:rsidRPr="002F627F" w:rsidRDefault="00592069" w:rsidP="008C1E5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0C0D">
              <w:rPr>
                <w:rFonts w:ascii="Times New Roman" w:eastAsiaTheme="minorEastAsia" w:hAnsi="Times New Roman" w:cs="Times New Roman"/>
                <w:position w:val="-6"/>
                <w:sz w:val="24"/>
                <w:szCs w:val="24"/>
              </w:rPr>
              <w:object w:dxaOrig="3060" w:dyaOrig="340">
                <v:shape id="_x0000_i1049" type="#_x0000_t75" style="width:152.25pt;height:17.25pt" o:ole="">
                  <v:imagedata r:id="rId51" o:title=""/>
                </v:shape>
                <o:OLEObject Type="Embed" ProgID="Equation.DSMT4" ShapeID="_x0000_i1049" DrawAspect="Content" ObjectID="_1462101644" r:id="rId52"/>
              </w:object>
            </w:r>
          </w:p>
          <w:p w:rsidR="00592069" w:rsidRPr="002F627F" w:rsidRDefault="00592069" w:rsidP="008C1E5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303499CA" wp14:editId="331C9D17">
                  <wp:extent cx="1362075" cy="1186837"/>
                  <wp:effectExtent l="0" t="0" r="0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62075" cy="11868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02" w:type="dxa"/>
          </w:tcPr>
          <w:p w:rsidR="00592069" w:rsidRPr="002F627F" w:rsidRDefault="00592069" w:rsidP="008C1E5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92069" w:rsidRPr="002F627F" w:rsidRDefault="00592069" w:rsidP="008C1E5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0C0D">
              <w:rPr>
                <w:rFonts w:ascii="Times New Roman" w:eastAsiaTheme="minorEastAsia" w:hAnsi="Times New Roman" w:cs="Times New Roman"/>
                <w:position w:val="-6"/>
                <w:sz w:val="24"/>
                <w:szCs w:val="24"/>
              </w:rPr>
              <w:object w:dxaOrig="999" w:dyaOrig="340">
                <v:shape id="_x0000_i1050" type="#_x0000_t75" style="width:49.5pt;height:17.25pt" o:ole="">
                  <v:imagedata r:id="rId54" o:title=""/>
                </v:shape>
                <o:OLEObject Type="Embed" ProgID="Equation.DSMT4" ShapeID="_x0000_i1050" DrawAspect="Content" ObjectID="_1462101645" r:id="rId55"/>
              </w:object>
            </w:r>
          </w:p>
          <w:p w:rsidR="00592069" w:rsidRPr="002F627F" w:rsidRDefault="00592069" w:rsidP="005920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06BE644A" wp14:editId="72C94F8D">
                  <wp:extent cx="1273335" cy="1085850"/>
                  <wp:effectExtent l="0" t="0" r="3175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73335" cy="1085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92069" w:rsidRDefault="00592069" w:rsidP="00B50C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88"/>
        <w:gridCol w:w="4026"/>
        <w:gridCol w:w="3402"/>
      </w:tblGrid>
      <w:tr w:rsidR="00E13118" w:rsidRPr="002F627F" w:rsidTr="008C1E56">
        <w:tc>
          <w:tcPr>
            <w:tcW w:w="11016" w:type="dxa"/>
            <w:gridSpan w:val="3"/>
          </w:tcPr>
          <w:p w:rsidR="00E13118" w:rsidRPr="002F627F" w:rsidRDefault="00E13118" w:rsidP="008C1E56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Theorem 12-10</w:t>
            </w:r>
          </w:p>
        </w:tc>
      </w:tr>
      <w:tr w:rsidR="00E13118" w:rsidRPr="002F627F" w:rsidTr="008C1E56">
        <w:tc>
          <w:tcPr>
            <w:tcW w:w="3588" w:type="dxa"/>
          </w:tcPr>
          <w:p w:rsidR="00E13118" w:rsidRPr="002F627F" w:rsidRDefault="00E13118" w:rsidP="008C1E5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heorem</w:t>
            </w:r>
          </w:p>
        </w:tc>
        <w:tc>
          <w:tcPr>
            <w:tcW w:w="4026" w:type="dxa"/>
          </w:tcPr>
          <w:p w:rsidR="00E13118" w:rsidRPr="002F627F" w:rsidRDefault="00E13118" w:rsidP="008C1E5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If…</w:t>
            </w:r>
          </w:p>
        </w:tc>
        <w:tc>
          <w:tcPr>
            <w:tcW w:w="3402" w:type="dxa"/>
          </w:tcPr>
          <w:p w:rsidR="00E13118" w:rsidRPr="002F627F" w:rsidRDefault="00E13118" w:rsidP="008C1E5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hen…</w:t>
            </w:r>
          </w:p>
        </w:tc>
      </w:tr>
      <w:tr w:rsidR="00E13118" w:rsidRPr="00F3555F" w:rsidTr="008C1E56">
        <w:tc>
          <w:tcPr>
            <w:tcW w:w="3588" w:type="dxa"/>
          </w:tcPr>
          <w:p w:rsidR="00E13118" w:rsidRPr="00F3555F" w:rsidRDefault="00E13118" w:rsidP="008C1E5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13118" w:rsidRPr="00F3555F" w:rsidRDefault="00E13118" w:rsidP="008C1E5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13118" w:rsidRPr="00F3555F" w:rsidRDefault="00E13118" w:rsidP="00E1311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3555F">
              <w:rPr>
                <w:rFonts w:ascii="Times New Roman" w:hAnsi="Times New Roman" w:cs="Times New Roman"/>
                <w:sz w:val="24"/>
                <w:szCs w:val="24"/>
              </w:rPr>
              <w:t>In a circle, the perpendicular bisector of a chord contains the center of the circle.</w:t>
            </w:r>
          </w:p>
        </w:tc>
        <w:tc>
          <w:tcPr>
            <w:tcW w:w="4026" w:type="dxa"/>
          </w:tcPr>
          <w:p w:rsidR="00E13118" w:rsidRPr="00F3555F" w:rsidRDefault="00E13118" w:rsidP="008C1E5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13118" w:rsidRPr="00F3555F" w:rsidRDefault="00E13118" w:rsidP="008C1E56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F3555F">
              <w:rPr>
                <w:rFonts w:ascii="Times New Roman" w:eastAsiaTheme="minorEastAsia" w:hAnsi="Times New Roman" w:cs="Times New Roman"/>
                <w:position w:val="-30"/>
                <w:sz w:val="24"/>
                <w:szCs w:val="24"/>
              </w:rPr>
              <w:object w:dxaOrig="3180" w:dyaOrig="720">
                <v:shape id="_x0000_i1051" type="#_x0000_t75" style="width:158.25pt;height:36pt" o:ole="">
                  <v:imagedata r:id="rId57" o:title=""/>
                </v:shape>
                <o:OLEObject Type="Embed" ProgID="Equation.DSMT4" ShapeID="_x0000_i1051" DrawAspect="Content" ObjectID="_1462101646" r:id="rId58"/>
              </w:object>
            </w:r>
          </w:p>
          <w:p w:rsidR="00706422" w:rsidRPr="00F3555F" w:rsidRDefault="00706422" w:rsidP="008C1E5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3555F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33FA4B77" wp14:editId="242DE6CE">
                  <wp:extent cx="1285875" cy="1111250"/>
                  <wp:effectExtent l="0" t="0" r="9525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85875" cy="11112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13118" w:rsidRPr="00F3555F" w:rsidRDefault="00E13118" w:rsidP="008C1E5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E13118" w:rsidRPr="00F3555F" w:rsidRDefault="00E13118" w:rsidP="008C1E5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13118" w:rsidRPr="00F3555F" w:rsidRDefault="00E13118" w:rsidP="008C1E5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3555F">
              <w:rPr>
                <w:rFonts w:ascii="Times New Roman" w:eastAsiaTheme="minorEastAsia" w:hAnsi="Times New Roman" w:cs="Times New Roman"/>
                <w:position w:val="-30"/>
                <w:sz w:val="24"/>
                <w:szCs w:val="24"/>
              </w:rPr>
              <w:object w:dxaOrig="1620" w:dyaOrig="720">
                <v:shape id="_x0000_i1052" type="#_x0000_t75" style="width:81pt;height:36pt" o:ole="">
                  <v:imagedata r:id="rId60" o:title=""/>
                </v:shape>
                <o:OLEObject Type="Embed" ProgID="Equation.DSMT4" ShapeID="_x0000_i1052" DrawAspect="Content" ObjectID="_1462101647" r:id="rId61"/>
              </w:object>
            </w:r>
          </w:p>
          <w:p w:rsidR="00E13118" w:rsidRPr="00F3555F" w:rsidRDefault="00706422" w:rsidP="008C1E5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3555F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0FFC26C2" wp14:editId="5767A39C">
                  <wp:extent cx="1257300" cy="1169209"/>
                  <wp:effectExtent l="0" t="0" r="0" b="0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57300" cy="116920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13118" w:rsidRDefault="00E13118" w:rsidP="00F87D91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F87D91" w:rsidRDefault="00F87D91" w:rsidP="00F87D91">
      <w:pPr>
        <w:spacing w:after="0" w:line="24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F87D91">
        <w:rPr>
          <w:rFonts w:ascii="Times New Roman" w:hAnsi="Times New Roman" w:cs="Times New Roman"/>
          <w:i/>
          <w:sz w:val="24"/>
          <w:szCs w:val="24"/>
        </w:rPr>
        <w:t>Quick summary of Theorems 12-8 thru 12-10</w:t>
      </w:r>
    </w:p>
    <w:p w:rsidR="00F87D91" w:rsidRPr="00F87D91" w:rsidRDefault="00F87D91" w:rsidP="00F87D91">
      <w:pPr>
        <w:spacing w:after="0" w:line="24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</w:p>
    <w:p w:rsidR="00F87D91" w:rsidRDefault="00F87D91" w:rsidP="00F87D91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1BA8983B" wp14:editId="3B69BE14">
            <wp:extent cx="1866900" cy="1846754"/>
            <wp:effectExtent l="0" t="0" r="0" b="127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8467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3555F" w:rsidRPr="00F3555F" w:rsidRDefault="00F3555F" w:rsidP="00F3555F">
      <w:pPr>
        <w:pStyle w:val="ListParagraph"/>
        <w:numPr>
          <w:ilvl w:val="0"/>
          <w:numId w:val="10"/>
        </w:numPr>
        <w:spacing w:after="0" w:line="240" w:lineRule="auto"/>
        <w:rPr>
          <w:rFonts w:ascii="Times New Roman" w:hAnsi="Times New Roman" w:cs="Times New Roman"/>
          <w:noProof/>
          <w:sz w:val="24"/>
          <w:szCs w:val="24"/>
        </w:rPr>
      </w:pPr>
      <w:r w:rsidRPr="00F3555F">
        <w:rPr>
          <w:rFonts w:ascii="Times New Roman" w:hAnsi="Times New Roman" w:cs="Times New Roman"/>
          <w:noProof/>
          <w:sz w:val="24"/>
          <w:szCs w:val="24"/>
        </w:rPr>
        <w:lastRenderedPageBreak/>
        <w:t>Find the values of the missing variables in the following problems.</w:t>
      </w:r>
    </w:p>
    <w:p w:rsidR="00F3555F" w:rsidRPr="00F3555F" w:rsidRDefault="00F3555F" w:rsidP="00F3555F">
      <w:pPr>
        <w:pStyle w:val="ListParagraph"/>
        <w:numPr>
          <w:ilvl w:val="0"/>
          <w:numId w:val="14"/>
        </w:numPr>
        <w:spacing w:after="0" w:line="240" w:lineRule="auto"/>
        <w:rPr>
          <w:rFonts w:ascii="Times New Roman" w:hAnsi="Times New Roman" w:cs="Times New Roman"/>
          <w:noProof/>
          <w:sz w:val="24"/>
          <w:szCs w:val="24"/>
        </w:rPr>
      </w:pPr>
      <w:r w:rsidRPr="00F3555F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1" wp14:anchorId="3DFC8E49" wp14:editId="1CEB4E9A">
            <wp:simplePos x="0" y="0"/>
            <wp:positionH relativeFrom="column">
              <wp:posOffset>733425</wp:posOffset>
            </wp:positionH>
            <wp:positionV relativeFrom="paragraph">
              <wp:posOffset>27940</wp:posOffset>
            </wp:positionV>
            <wp:extent cx="1181100" cy="1130300"/>
            <wp:effectExtent l="0" t="0" r="0" b="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11303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3555F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 wp14:anchorId="0A3339BF" wp14:editId="6A3B1905">
            <wp:simplePos x="0" y="0"/>
            <wp:positionH relativeFrom="column">
              <wp:posOffset>3876675</wp:posOffset>
            </wp:positionH>
            <wp:positionV relativeFrom="paragraph">
              <wp:posOffset>27940</wp:posOffset>
            </wp:positionV>
            <wp:extent cx="1038225" cy="1195070"/>
            <wp:effectExtent l="0" t="0" r="9525" b="5080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11950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3555F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F3555F">
        <w:rPr>
          <w:rFonts w:ascii="Times New Roman" w:hAnsi="Times New Roman" w:cs="Times New Roman"/>
          <w:noProof/>
          <w:sz w:val="24"/>
          <w:szCs w:val="24"/>
        </w:rPr>
        <w:tab/>
      </w:r>
      <w:r w:rsidRPr="00F3555F">
        <w:rPr>
          <w:rFonts w:ascii="Times New Roman" w:hAnsi="Times New Roman" w:cs="Times New Roman"/>
          <w:noProof/>
          <w:sz w:val="24"/>
          <w:szCs w:val="24"/>
        </w:rPr>
        <w:tab/>
      </w:r>
      <w:r w:rsidRPr="00F3555F">
        <w:rPr>
          <w:rFonts w:ascii="Times New Roman" w:hAnsi="Times New Roman" w:cs="Times New Roman"/>
          <w:noProof/>
          <w:sz w:val="24"/>
          <w:szCs w:val="24"/>
        </w:rPr>
        <w:tab/>
      </w:r>
      <w:r w:rsidRPr="00F3555F">
        <w:rPr>
          <w:rFonts w:ascii="Times New Roman" w:hAnsi="Times New Roman" w:cs="Times New Roman"/>
          <w:noProof/>
          <w:sz w:val="24"/>
          <w:szCs w:val="24"/>
        </w:rPr>
        <w:tab/>
      </w:r>
      <w:r w:rsidRPr="00F3555F">
        <w:rPr>
          <w:rFonts w:ascii="Times New Roman" w:hAnsi="Times New Roman" w:cs="Times New Roman"/>
          <w:noProof/>
          <w:sz w:val="24"/>
          <w:szCs w:val="24"/>
        </w:rPr>
        <w:tab/>
      </w:r>
      <w:r w:rsidRPr="00F3555F">
        <w:rPr>
          <w:rFonts w:ascii="Times New Roman" w:hAnsi="Times New Roman" w:cs="Times New Roman"/>
          <w:noProof/>
          <w:sz w:val="24"/>
          <w:szCs w:val="24"/>
        </w:rPr>
        <w:tab/>
      </w:r>
      <w:r w:rsidRPr="00F3555F">
        <w:rPr>
          <w:rFonts w:ascii="Times New Roman" w:hAnsi="Times New Roman" w:cs="Times New Roman"/>
          <w:noProof/>
          <w:sz w:val="24"/>
          <w:szCs w:val="24"/>
        </w:rPr>
        <w:tab/>
        <w:t>b.</w:t>
      </w:r>
    </w:p>
    <w:p w:rsidR="00F3555F" w:rsidRPr="00F3555F" w:rsidRDefault="00F3555F" w:rsidP="00B50C0D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</w:rPr>
      </w:pPr>
      <w:r w:rsidRPr="00F3555F">
        <w:rPr>
          <w:rFonts w:ascii="Times New Roman" w:hAnsi="Times New Roman" w:cs="Times New Roman"/>
          <w:noProof/>
          <w:sz w:val="24"/>
          <w:szCs w:val="24"/>
        </w:rPr>
        <w:t xml:space="preserve"> </w:t>
      </w:r>
    </w:p>
    <w:p w:rsidR="00F3555F" w:rsidRDefault="00F3555F" w:rsidP="00B50C0D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</w:rPr>
      </w:pPr>
    </w:p>
    <w:p w:rsidR="00F3555F" w:rsidRDefault="00F3555F" w:rsidP="00B50C0D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</w:rPr>
      </w:pPr>
    </w:p>
    <w:p w:rsidR="00F3555F" w:rsidRDefault="00F3555F" w:rsidP="00B50C0D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</w:rPr>
      </w:pPr>
    </w:p>
    <w:p w:rsidR="00F3555F" w:rsidRDefault="00F3555F" w:rsidP="00B50C0D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</w:rPr>
      </w:pPr>
    </w:p>
    <w:p w:rsidR="00F3555F" w:rsidRDefault="00F3555F" w:rsidP="00B50C0D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</w:rPr>
      </w:pPr>
    </w:p>
    <w:p w:rsidR="00F3555F" w:rsidRDefault="00F3555F" w:rsidP="00B50C0D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</w:rPr>
      </w:pPr>
    </w:p>
    <w:p w:rsidR="00F3555F" w:rsidRDefault="00F3555F" w:rsidP="00B50C0D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</w:rPr>
      </w:pPr>
    </w:p>
    <w:p w:rsidR="00F3555F" w:rsidRPr="00F3555F" w:rsidRDefault="00F3555F" w:rsidP="00B50C0D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</w:rPr>
      </w:pPr>
    </w:p>
    <w:p w:rsidR="00F3555F" w:rsidRPr="00F3555F" w:rsidRDefault="00F3555F" w:rsidP="00B50C0D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</w:rPr>
      </w:pPr>
    </w:p>
    <w:p w:rsidR="00F3555F" w:rsidRPr="00F3555F" w:rsidRDefault="00F3555F" w:rsidP="00B50C0D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</w:rPr>
      </w:pPr>
    </w:p>
    <w:p w:rsidR="00F3555F" w:rsidRPr="00F3555F" w:rsidRDefault="00F3555F" w:rsidP="00B50C0D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</w:rPr>
      </w:pPr>
      <w:r w:rsidRPr="00F3555F">
        <w:rPr>
          <w:rFonts w:ascii="Times New Roman" w:hAnsi="Times New Roman" w:cs="Times New Roman"/>
          <w:noProof/>
          <w:sz w:val="24"/>
          <w:szCs w:val="24"/>
        </w:rPr>
        <w:t xml:space="preserve">Extra Practice: </w:t>
      </w:r>
    </w:p>
    <w:p w:rsidR="00F3555F" w:rsidRDefault="00F3555F" w:rsidP="00F3555F">
      <w:pPr>
        <w:pStyle w:val="ListParagraph"/>
        <w:numPr>
          <w:ilvl w:val="0"/>
          <w:numId w:val="10"/>
        </w:numPr>
        <w:spacing w:after="0" w:line="240" w:lineRule="auto"/>
        <w:rPr>
          <w:rFonts w:ascii="Times New Roman" w:hAnsi="Times New Roman" w:cs="Times New Roman"/>
          <w:noProof/>
          <w:sz w:val="24"/>
          <w:szCs w:val="24"/>
        </w:rPr>
      </w:pPr>
      <w:r w:rsidRPr="00F3555F">
        <w:rPr>
          <w:rFonts w:ascii="Times New Roman" w:hAnsi="Times New Roman" w:cs="Times New Roman"/>
          <w:noProof/>
          <w:sz w:val="24"/>
          <w:szCs w:val="24"/>
        </w:rPr>
        <w:t>What can you conclude in the following diagram</w:t>
      </w:r>
      <w:r w:rsidR="00CD01D0">
        <w:rPr>
          <w:rFonts w:ascii="Times New Roman" w:hAnsi="Times New Roman" w:cs="Times New Roman"/>
          <w:noProof/>
          <w:sz w:val="24"/>
          <w:szCs w:val="24"/>
        </w:rPr>
        <w:t xml:space="preserve"> if </w:t>
      </w:r>
      <w:r w:rsidR="00CD01D0" w:rsidRPr="00CD01D0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920" w:dyaOrig="340">
          <v:shape id="_x0000_i1053" type="#_x0000_t75" style="width:45.75pt;height:17.25pt" o:ole="">
            <v:imagedata r:id="rId66" o:title=""/>
          </v:shape>
          <o:OLEObject Type="Embed" ProgID="Equation.DSMT4" ShapeID="_x0000_i1053" DrawAspect="Content" ObjectID="_1462101648" r:id="rId67"/>
        </w:object>
      </w:r>
      <w:r w:rsidRPr="00F3555F">
        <w:rPr>
          <w:rFonts w:ascii="Times New Roman" w:hAnsi="Times New Roman" w:cs="Times New Roman"/>
          <w:noProof/>
          <w:sz w:val="24"/>
          <w:szCs w:val="24"/>
        </w:rPr>
        <w:t>?</w:t>
      </w:r>
      <w:r>
        <w:rPr>
          <w:rFonts w:ascii="Times New Roman" w:hAnsi="Times New Roman" w:cs="Times New Roman"/>
          <w:noProof/>
          <w:sz w:val="24"/>
          <w:szCs w:val="24"/>
        </w:rPr>
        <w:t xml:space="preserve"> </w:t>
      </w:r>
    </w:p>
    <w:p w:rsidR="00F3555F" w:rsidRDefault="00F3555F" w:rsidP="00F3555F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</w:rPr>
      </w:pPr>
      <w:r w:rsidRPr="00F3555F">
        <w:rPr>
          <w:noProof/>
        </w:rPr>
        <w:drawing>
          <wp:anchor distT="0" distB="0" distL="114300" distR="114300" simplePos="0" relativeHeight="251663360" behindDoc="0" locked="0" layoutInCell="1" allowOverlap="1" wp14:anchorId="74667E3A" wp14:editId="1B057C85">
            <wp:simplePos x="0" y="0"/>
            <wp:positionH relativeFrom="column">
              <wp:posOffset>400050</wp:posOffset>
            </wp:positionH>
            <wp:positionV relativeFrom="paragraph">
              <wp:posOffset>78105</wp:posOffset>
            </wp:positionV>
            <wp:extent cx="1466850" cy="1498600"/>
            <wp:effectExtent l="0" t="0" r="0" b="6350"/>
            <wp:wrapNone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498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3555F" w:rsidRDefault="00F3555F" w:rsidP="00F3555F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</w:rPr>
      </w:pPr>
    </w:p>
    <w:p w:rsidR="00F3555F" w:rsidRDefault="00F3555F" w:rsidP="00F3555F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</w:rPr>
      </w:pPr>
    </w:p>
    <w:p w:rsidR="00F3555F" w:rsidRDefault="00F3555F" w:rsidP="00F3555F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</w:rPr>
      </w:pPr>
    </w:p>
    <w:p w:rsidR="00F3555F" w:rsidRDefault="00F3555F" w:rsidP="00F3555F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</w:rPr>
      </w:pPr>
    </w:p>
    <w:p w:rsidR="00F3555F" w:rsidRDefault="00F3555F" w:rsidP="00F3555F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</w:rPr>
      </w:pPr>
    </w:p>
    <w:p w:rsidR="00F3555F" w:rsidRDefault="00F3555F" w:rsidP="00F3555F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</w:rPr>
      </w:pPr>
    </w:p>
    <w:p w:rsidR="00F3555F" w:rsidRDefault="00F3555F" w:rsidP="00F3555F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</w:rPr>
      </w:pPr>
    </w:p>
    <w:p w:rsidR="00F3555F" w:rsidRDefault="00F3555F" w:rsidP="00F3555F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</w:rPr>
      </w:pPr>
    </w:p>
    <w:p w:rsidR="00F3555F" w:rsidRDefault="00F3555F" w:rsidP="00F3555F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</w:rPr>
      </w:pPr>
    </w:p>
    <w:p w:rsidR="00F3555F" w:rsidRPr="00F3555F" w:rsidRDefault="00F3555F" w:rsidP="00F3555F">
      <w:pPr>
        <w:pStyle w:val="ListParagraph"/>
        <w:numPr>
          <w:ilvl w:val="0"/>
          <w:numId w:val="10"/>
        </w:numPr>
        <w:spacing w:after="0" w:line="240" w:lineRule="auto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Find the value of the missing variables in the following problems.</w:t>
      </w:r>
    </w:p>
    <w:p w:rsidR="00F3555F" w:rsidRDefault="002B3541" w:rsidP="002B3541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685E72FA" wp14:editId="0A6DDACF">
            <wp:simplePos x="0" y="0"/>
            <wp:positionH relativeFrom="column">
              <wp:posOffset>4400550</wp:posOffset>
            </wp:positionH>
            <wp:positionV relativeFrom="paragraph">
              <wp:posOffset>120015</wp:posOffset>
            </wp:positionV>
            <wp:extent cx="1466850" cy="1449070"/>
            <wp:effectExtent l="0" t="0" r="0" b="0"/>
            <wp:wrapNone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4490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3555F">
        <w:rPr>
          <w:noProof/>
        </w:rPr>
        <w:drawing>
          <wp:anchor distT="0" distB="0" distL="114300" distR="114300" simplePos="0" relativeHeight="251666432" behindDoc="0" locked="0" layoutInCell="1" allowOverlap="1" wp14:anchorId="1B0C7004" wp14:editId="47321BB9">
            <wp:simplePos x="0" y="0"/>
            <wp:positionH relativeFrom="column">
              <wp:posOffset>400050</wp:posOffset>
            </wp:positionH>
            <wp:positionV relativeFrom="paragraph">
              <wp:posOffset>169545</wp:posOffset>
            </wp:positionV>
            <wp:extent cx="1466850" cy="1403073"/>
            <wp:effectExtent l="0" t="0" r="0" b="6985"/>
            <wp:wrapNone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0380" cy="14064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B3541" w:rsidRPr="002B3541" w:rsidRDefault="002B3541" w:rsidP="002B3541">
      <w:pPr>
        <w:spacing w:after="0" w:line="240" w:lineRule="auto"/>
        <w:ind w:left="360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 xml:space="preserve">a.    </w:t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  <w:t>b.</w:t>
      </w:r>
    </w:p>
    <w:p w:rsidR="00F3555F" w:rsidRDefault="00F3555F" w:rsidP="00B50C0D">
      <w:pPr>
        <w:spacing w:after="0" w:line="240" w:lineRule="auto"/>
        <w:rPr>
          <w:noProof/>
        </w:rPr>
      </w:pPr>
    </w:p>
    <w:p w:rsidR="00F3555F" w:rsidRPr="002B3541" w:rsidRDefault="00F3555F" w:rsidP="002B354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3555F" w:rsidRDefault="00F3555F" w:rsidP="00F3555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3555F" w:rsidRDefault="00F3555F" w:rsidP="00F3555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3555F" w:rsidRDefault="00F3555F" w:rsidP="00F3555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3555F" w:rsidRDefault="00F3555F" w:rsidP="00F3555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3555F" w:rsidRDefault="00F3555F" w:rsidP="00F3555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3555F" w:rsidRDefault="00F3555F" w:rsidP="00F3555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3555F" w:rsidRDefault="00F3555F" w:rsidP="00F3555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B3541" w:rsidRDefault="002B3541" w:rsidP="00F3555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B3541" w:rsidRDefault="002B3541" w:rsidP="00F3555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B3541" w:rsidRDefault="002B3541" w:rsidP="00F3555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3555F" w:rsidRDefault="00F3555F" w:rsidP="00F3555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3555F" w:rsidRDefault="00F3555F" w:rsidP="00F3555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B3541" w:rsidRPr="002B3541" w:rsidRDefault="002B3541" w:rsidP="002B3541">
      <w:pPr>
        <w:spacing w:after="0" w:line="240" w:lineRule="auto"/>
        <w:ind w:left="360"/>
        <w:rPr>
          <w:rFonts w:ascii="Times New Roman" w:hAnsi="Times New Roman" w:cs="Times New Roman"/>
          <w:noProof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652EFBBC" wp14:editId="567C35E2">
            <wp:simplePos x="0" y="0"/>
            <wp:positionH relativeFrom="column">
              <wp:posOffset>476250</wp:posOffset>
            </wp:positionH>
            <wp:positionV relativeFrom="paragraph">
              <wp:posOffset>67945</wp:posOffset>
            </wp:positionV>
            <wp:extent cx="1533525" cy="1436370"/>
            <wp:effectExtent l="0" t="0" r="9525" b="0"/>
            <wp:wrapNone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4363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 w:val="24"/>
          <w:szCs w:val="24"/>
        </w:rPr>
        <w:t>c.</w:t>
      </w:r>
    </w:p>
    <w:p w:rsidR="00F3555F" w:rsidRDefault="00F3555F" w:rsidP="00F3555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sectPr w:rsidR="00F3555F" w:rsidSect="002C15DB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DC38FE"/>
    <w:multiLevelType w:val="hybridMultilevel"/>
    <w:tmpl w:val="79B4594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12612F"/>
    <w:multiLevelType w:val="hybridMultilevel"/>
    <w:tmpl w:val="F6C81A60"/>
    <w:lvl w:ilvl="0" w:tplc="6DAA834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25EC1523"/>
    <w:multiLevelType w:val="hybridMultilevel"/>
    <w:tmpl w:val="AF6668B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7E363C3"/>
    <w:multiLevelType w:val="hybridMultilevel"/>
    <w:tmpl w:val="36E8C6BE"/>
    <w:lvl w:ilvl="0" w:tplc="20E454F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2D472C8D"/>
    <w:multiLevelType w:val="hybridMultilevel"/>
    <w:tmpl w:val="B074F57A"/>
    <w:lvl w:ilvl="0" w:tplc="04090009">
      <w:start w:val="1"/>
      <w:numFmt w:val="bullet"/>
      <w:lvlText w:val=""/>
      <w:lvlJc w:val="left"/>
      <w:pPr>
        <w:ind w:left="144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>
    <w:nsid w:val="2EEB1D5C"/>
    <w:multiLevelType w:val="hybridMultilevel"/>
    <w:tmpl w:val="CB400BD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16E7501"/>
    <w:multiLevelType w:val="hybridMultilevel"/>
    <w:tmpl w:val="11C63E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A836DCE"/>
    <w:multiLevelType w:val="hybridMultilevel"/>
    <w:tmpl w:val="4064CAE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BDC0BFC"/>
    <w:multiLevelType w:val="hybridMultilevel"/>
    <w:tmpl w:val="74EABF2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37559DB"/>
    <w:multiLevelType w:val="hybridMultilevel"/>
    <w:tmpl w:val="82DA4A70"/>
    <w:lvl w:ilvl="0" w:tplc="148CC12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65496AF1"/>
    <w:multiLevelType w:val="hybridMultilevel"/>
    <w:tmpl w:val="B80AEA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71B47EB"/>
    <w:multiLevelType w:val="hybridMultilevel"/>
    <w:tmpl w:val="0D56F6A6"/>
    <w:lvl w:ilvl="0" w:tplc="FDE61326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2">
    <w:nsid w:val="6B8103D4"/>
    <w:multiLevelType w:val="hybridMultilevel"/>
    <w:tmpl w:val="3A24D18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C873BE9"/>
    <w:multiLevelType w:val="hybridMultilevel"/>
    <w:tmpl w:val="BC12738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7997249"/>
    <w:multiLevelType w:val="hybridMultilevel"/>
    <w:tmpl w:val="859649F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4"/>
  </w:num>
  <w:num w:numId="3">
    <w:abstractNumId w:val="7"/>
  </w:num>
  <w:num w:numId="4">
    <w:abstractNumId w:val="5"/>
  </w:num>
  <w:num w:numId="5">
    <w:abstractNumId w:val="13"/>
  </w:num>
  <w:num w:numId="6">
    <w:abstractNumId w:val="2"/>
  </w:num>
  <w:num w:numId="7">
    <w:abstractNumId w:val="8"/>
  </w:num>
  <w:num w:numId="8">
    <w:abstractNumId w:val="11"/>
  </w:num>
  <w:num w:numId="9">
    <w:abstractNumId w:val="10"/>
  </w:num>
  <w:num w:numId="10">
    <w:abstractNumId w:val="6"/>
  </w:num>
  <w:num w:numId="11">
    <w:abstractNumId w:val="9"/>
  </w:num>
  <w:num w:numId="12">
    <w:abstractNumId w:val="0"/>
  </w:num>
  <w:num w:numId="13">
    <w:abstractNumId w:val="3"/>
  </w:num>
  <w:num w:numId="14">
    <w:abstractNumId w:val="1"/>
  </w:num>
  <w:num w:numId="15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73735"/>
    <w:rsid w:val="00031444"/>
    <w:rsid w:val="00036B72"/>
    <w:rsid w:val="00045DD2"/>
    <w:rsid w:val="00070503"/>
    <w:rsid w:val="000D086A"/>
    <w:rsid w:val="000D5A36"/>
    <w:rsid w:val="00123CFF"/>
    <w:rsid w:val="00152E62"/>
    <w:rsid w:val="00153948"/>
    <w:rsid w:val="00191F90"/>
    <w:rsid w:val="001B08E7"/>
    <w:rsid w:val="001D4836"/>
    <w:rsid w:val="001F0FF7"/>
    <w:rsid w:val="001F7CDE"/>
    <w:rsid w:val="002200AA"/>
    <w:rsid w:val="0024045D"/>
    <w:rsid w:val="002442F7"/>
    <w:rsid w:val="00264A99"/>
    <w:rsid w:val="002805C9"/>
    <w:rsid w:val="00283FEE"/>
    <w:rsid w:val="00284F3C"/>
    <w:rsid w:val="002B3541"/>
    <w:rsid w:val="002B466B"/>
    <w:rsid w:val="002C15DB"/>
    <w:rsid w:val="002E5B4E"/>
    <w:rsid w:val="003025A2"/>
    <w:rsid w:val="00322F78"/>
    <w:rsid w:val="003932FE"/>
    <w:rsid w:val="003A4C52"/>
    <w:rsid w:val="003B429A"/>
    <w:rsid w:val="004409CC"/>
    <w:rsid w:val="0046093B"/>
    <w:rsid w:val="00461D9E"/>
    <w:rsid w:val="0047516E"/>
    <w:rsid w:val="00481573"/>
    <w:rsid w:val="004A06C5"/>
    <w:rsid w:val="004B46BD"/>
    <w:rsid w:val="00592069"/>
    <w:rsid w:val="00605266"/>
    <w:rsid w:val="00607633"/>
    <w:rsid w:val="00630964"/>
    <w:rsid w:val="0065449D"/>
    <w:rsid w:val="0067057D"/>
    <w:rsid w:val="006E1B4D"/>
    <w:rsid w:val="006F45F6"/>
    <w:rsid w:val="006F7C82"/>
    <w:rsid w:val="00700A90"/>
    <w:rsid w:val="00704248"/>
    <w:rsid w:val="00706422"/>
    <w:rsid w:val="00716C69"/>
    <w:rsid w:val="007478E0"/>
    <w:rsid w:val="007858FB"/>
    <w:rsid w:val="00797B8C"/>
    <w:rsid w:val="007A3800"/>
    <w:rsid w:val="007E41E2"/>
    <w:rsid w:val="007F28ED"/>
    <w:rsid w:val="0080484D"/>
    <w:rsid w:val="00807BB2"/>
    <w:rsid w:val="00834D44"/>
    <w:rsid w:val="00840D3F"/>
    <w:rsid w:val="00842934"/>
    <w:rsid w:val="00855E09"/>
    <w:rsid w:val="00870ACA"/>
    <w:rsid w:val="008E3CAB"/>
    <w:rsid w:val="00925E03"/>
    <w:rsid w:val="00936331"/>
    <w:rsid w:val="00950223"/>
    <w:rsid w:val="009659E8"/>
    <w:rsid w:val="00965A71"/>
    <w:rsid w:val="009745FD"/>
    <w:rsid w:val="009F2B63"/>
    <w:rsid w:val="00A57B6D"/>
    <w:rsid w:val="00A65813"/>
    <w:rsid w:val="00AA05B6"/>
    <w:rsid w:val="00AA1CAA"/>
    <w:rsid w:val="00AA2BD5"/>
    <w:rsid w:val="00B04C52"/>
    <w:rsid w:val="00B107BD"/>
    <w:rsid w:val="00B50C0D"/>
    <w:rsid w:val="00B5287A"/>
    <w:rsid w:val="00BA64DF"/>
    <w:rsid w:val="00C03D70"/>
    <w:rsid w:val="00C448B2"/>
    <w:rsid w:val="00C628D9"/>
    <w:rsid w:val="00C83867"/>
    <w:rsid w:val="00C9766B"/>
    <w:rsid w:val="00CA549E"/>
    <w:rsid w:val="00CB2F7D"/>
    <w:rsid w:val="00CC22C2"/>
    <w:rsid w:val="00CD01D0"/>
    <w:rsid w:val="00CD0EAB"/>
    <w:rsid w:val="00D16516"/>
    <w:rsid w:val="00D54005"/>
    <w:rsid w:val="00DE18FF"/>
    <w:rsid w:val="00DE1A10"/>
    <w:rsid w:val="00E13118"/>
    <w:rsid w:val="00E40951"/>
    <w:rsid w:val="00E66C24"/>
    <w:rsid w:val="00E702C8"/>
    <w:rsid w:val="00E7460A"/>
    <w:rsid w:val="00EA6B88"/>
    <w:rsid w:val="00EC0D2B"/>
    <w:rsid w:val="00F3555F"/>
    <w:rsid w:val="00F414D7"/>
    <w:rsid w:val="00F73735"/>
    <w:rsid w:val="00F87D91"/>
    <w:rsid w:val="00F9483A"/>
    <w:rsid w:val="00FF39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7373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73735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73735"/>
    <w:pPr>
      <w:ind w:left="720"/>
      <w:contextualSpacing/>
    </w:pPr>
  </w:style>
  <w:style w:type="table" w:styleId="TableGrid">
    <w:name w:val="Table Grid"/>
    <w:basedOn w:val="TableNormal"/>
    <w:uiPriority w:val="59"/>
    <w:rsid w:val="002442F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7373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73735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73735"/>
    <w:pPr>
      <w:ind w:left="720"/>
      <w:contextualSpacing/>
    </w:pPr>
  </w:style>
  <w:style w:type="table" w:styleId="TableGrid">
    <w:name w:val="Table Grid"/>
    <w:basedOn w:val="TableNormal"/>
    <w:uiPriority w:val="59"/>
    <w:rsid w:val="002442F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3.bin"/><Relationship Id="rId39" Type="http://schemas.openxmlformats.org/officeDocument/2006/relationships/image" Target="media/image14.png"/><Relationship Id="rId21" Type="http://schemas.openxmlformats.org/officeDocument/2006/relationships/oleObject" Target="embeddings/oleObject10.bin"/><Relationship Id="rId34" Type="http://schemas.openxmlformats.org/officeDocument/2006/relationships/image" Target="media/image12.wmf"/><Relationship Id="rId42" Type="http://schemas.openxmlformats.org/officeDocument/2006/relationships/image" Target="media/image16.wmf"/><Relationship Id="rId47" Type="http://schemas.openxmlformats.org/officeDocument/2006/relationships/image" Target="media/image19.png"/><Relationship Id="rId50" Type="http://schemas.openxmlformats.org/officeDocument/2006/relationships/image" Target="media/image21.png"/><Relationship Id="rId55" Type="http://schemas.openxmlformats.org/officeDocument/2006/relationships/oleObject" Target="embeddings/oleObject26.bin"/><Relationship Id="rId63" Type="http://schemas.openxmlformats.org/officeDocument/2006/relationships/image" Target="media/image30.png"/><Relationship Id="rId68" Type="http://schemas.openxmlformats.org/officeDocument/2006/relationships/image" Target="media/image34.png"/><Relationship Id="rId7" Type="http://schemas.openxmlformats.org/officeDocument/2006/relationships/image" Target="media/image2.wmf"/><Relationship Id="rId71" Type="http://schemas.openxmlformats.org/officeDocument/2006/relationships/image" Target="media/image37.pn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5.bin"/><Relationship Id="rId11" Type="http://schemas.openxmlformats.org/officeDocument/2006/relationships/oleObject" Target="embeddings/oleObject3.bin"/><Relationship Id="rId24" Type="http://schemas.openxmlformats.org/officeDocument/2006/relationships/image" Target="media/image7.png"/><Relationship Id="rId32" Type="http://schemas.openxmlformats.org/officeDocument/2006/relationships/image" Target="media/image11.wmf"/><Relationship Id="rId37" Type="http://schemas.openxmlformats.org/officeDocument/2006/relationships/image" Target="media/image13.wmf"/><Relationship Id="rId40" Type="http://schemas.openxmlformats.org/officeDocument/2006/relationships/image" Target="media/image15.wmf"/><Relationship Id="rId45" Type="http://schemas.openxmlformats.org/officeDocument/2006/relationships/image" Target="media/image18.wmf"/><Relationship Id="rId53" Type="http://schemas.openxmlformats.org/officeDocument/2006/relationships/image" Target="media/image23.png"/><Relationship Id="rId58" Type="http://schemas.openxmlformats.org/officeDocument/2006/relationships/oleObject" Target="embeddings/oleObject27.bin"/><Relationship Id="rId66" Type="http://schemas.openxmlformats.org/officeDocument/2006/relationships/image" Target="media/image33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9.bin"/><Relationship Id="rId49" Type="http://schemas.openxmlformats.org/officeDocument/2006/relationships/oleObject" Target="embeddings/oleObject24.bin"/><Relationship Id="rId57" Type="http://schemas.openxmlformats.org/officeDocument/2006/relationships/image" Target="media/image26.wmf"/><Relationship Id="rId61" Type="http://schemas.openxmlformats.org/officeDocument/2006/relationships/oleObject" Target="embeddings/oleObject28.bin"/><Relationship Id="rId10" Type="http://schemas.openxmlformats.org/officeDocument/2006/relationships/oleObject" Target="embeddings/oleObject2.bin"/><Relationship Id="rId19" Type="http://schemas.openxmlformats.org/officeDocument/2006/relationships/image" Target="media/image6.png"/><Relationship Id="rId31" Type="http://schemas.openxmlformats.org/officeDocument/2006/relationships/image" Target="media/image10.png"/><Relationship Id="rId44" Type="http://schemas.openxmlformats.org/officeDocument/2006/relationships/image" Target="media/image17.png"/><Relationship Id="rId52" Type="http://schemas.openxmlformats.org/officeDocument/2006/relationships/oleObject" Target="embeddings/oleObject25.bin"/><Relationship Id="rId60" Type="http://schemas.openxmlformats.org/officeDocument/2006/relationships/image" Target="media/image28.wmf"/><Relationship Id="rId65" Type="http://schemas.openxmlformats.org/officeDocument/2006/relationships/image" Target="media/image32.png"/><Relationship Id="rId7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1.bin"/><Relationship Id="rId27" Type="http://schemas.openxmlformats.org/officeDocument/2006/relationships/image" Target="media/image9.wmf"/><Relationship Id="rId30" Type="http://schemas.openxmlformats.org/officeDocument/2006/relationships/oleObject" Target="embeddings/oleObject16.bin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2.bin"/><Relationship Id="rId48" Type="http://schemas.openxmlformats.org/officeDocument/2006/relationships/image" Target="media/image20.wmf"/><Relationship Id="rId56" Type="http://schemas.openxmlformats.org/officeDocument/2006/relationships/image" Target="media/image25.png"/><Relationship Id="rId64" Type="http://schemas.openxmlformats.org/officeDocument/2006/relationships/image" Target="media/image31.png"/><Relationship Id="rId69" Type="http://schemas.openxmlformats.org/officeDocument/2006/relationships/image" Target="media/image35.png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fontTable" Target="fontTable.xml"/><Relationship Id="rId3" Type="http://schemas.microsoft.com/office/2007/relationships/stylesWithEffects" Target="stylesWithEffect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8.wmf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3.bin"/><Relationship Id="rId59" Type="http://schemas.openxmlformats.org/officeDocument/2006/relationships/image" Target="media/image27.png"/><Relationship Id="rId67" Type="http://schemas.openxmlformats.org/officeDocument/2006/relationships/oleObject" Target="embeddings/oleObject29.bin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1.bin"/><Relationship Id="rId54" Type="http://schemas.openxmlformats.org/officeDocument/2006/relationships/image" Target="media/image24.wmf"/><Relationship Id="rId62" Type="http://schemas.openxmlformats.org/officeDocument/2006/relationships/image" Target="media/image29.png"/><Relationship Id="rId70" Type="http://schemas.openxmlformats.org/officeDocument/2006/relationships/image" Target="media/image36.png"/><Relationship Id="rId1" Type="http://schemas.openxmlformats.org/officeDocument/2006/relationships/numbering" Target="numbering.xml"/><Relationship Id="rId6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493</Words>
  <Characters>2815</Characters>
  <Application>Microsoft Office Word</Application>
  <DocSecurity>4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airfield Public Schools</Company>
  <LinksUpToDate>false</LinksUpToDate>
  <CharactersWithSpaces>33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Windows User</cp:lastModifiedBy>
  <cp:revision>2</cp:revision>
  <cp:lastPrinted>2014-05-15T18:28:00Z</cp:lastPrinted>
  <dcterms:created xsi:type="dcterms:W3CDTF">2014-05-20T18:33:00Z</dcterms:created>
  <dcterms:modified xsi:type="dcterms:W3CDTF">2014-05-20T18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